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gif" ContentType="image/gi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414" r:id="rId5"/>
    <p:sldId id="405" r:id="rId6"/>
    <p:sldId id="406" r:id="rId7"/>
    <p:sldId id="258" r:id="rId8"/>
    <p:sldId id="376" r:id="rId9"/>
    <p:sldId id="408" r:id="rId10"/>
    <p:sldId id="415" r:id="rId11"/>
    <p:sldId id="416" r:id="rId12"/>
    <p:sldId id="417" r:id="rId13"/>
    <p:sldId id="418" r:id="rId14"/>
    <p:sldId id="420" r:id="rId15"/>
    <p:sldId id="421" r:id="rId16"/>
    <p:sldId id="419" r:id="rId17"/>
    <p:sldId id="422" r:id="rId18"/>
    <p:sldId id="257" r:id="rId19"/>
    <p:sldId id="423" r:id="rId2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EFF5"/>
    <a:srgbClr val="F3F9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648" autoAdjust="0"/>
  </p:normalViewPr>
  <p:slideViewPr>
    <p:cSldViewPr showGuides="1">
      <p:cViewPr varScale="1">
        <p:scale>
          <a:sx n="100" d="100"/>
          <a:sy n="100" d="100"/>
        </p:scale>
        <p:origin x="191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2708" y="-5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2" Type="http://schemas.openxmlformats.org/officeDocument/2006/relationships/image" Target="../media/image20.wmf"/><Relationship Id="rId11" Type="http://schemas.openxmlformats.org/officeDocument/2006/relationships/image" Target="../media/image19.wmf"/><Relationship Id="rId10" Type="http://schemas.openxmlformats.org/officeDocument/2006/relationships/image" Target="../media/image18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3" Type="http://schemas.openxmlformats.org/officeDocument/2006/relationships/image" Target="../media/image41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77.wmf"/><Relationship Id="rId6" Type="http://schemas.openxmlformats.org/officeDocument/2006/relationships/image" Target="../media/image41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83.wmf"/><Relationship Id="rId6" Type="http://schemas.openxmlformats.org/officeDocument/2006/relationships/image" Target="../media/image82.wmf"/><Relationship Id="rId5" Type="http://schemas.openxmlformats.org/officeDocument/2006/relationships/image" Target="../media/image41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7" Type="http://schemas.openxmlformats.org/officeDocument/2006/relationships/image" Target="../media/image90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7" Type="http://schemas.openxmlformats.org/officeDocument/2006/relationships/image" Target="../media/image98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7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8" Type="http://schemas.openxmlformats.org/officeDocument/2006/relationships/image" Target="../media/image41.wmf"/><Relationship Id="rId7" Type="http://schemas.openxmlformats.org/officeDocument/2006/relationships/image" Target="../media/image40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1" Type="http://schemas.openxmlformats.org/officeDocument/2006/relationships/image" Target="../media/image44.wmf"/><Relationship Id="rId10" Type="http://schemas.openxmlformats.org/officeDocument/2006/relationships/image" Target="../media/image43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3.wmf"/><Relationship Id="rId8" Type="http://schemas.openxmlformats.org/officeDocument/2006/relationships/image" Target="../media/image52.wmf"/><Relationship Id="rId7" Type="http://schemas.openxmlformats.org/officeDocument/2006/relationships/image" Target="../media/image51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59.wmf"/><Relationship Id="rId6" Type="http://schemas.openxmlformats.org/officeDocument/2006/relationships/image" Target="../media/image58.wmf"/><Relationship Id="rId5" Type="http://schemas.openxmlformats.org/officeDocument/2006/relationships/image" Target="../media/image41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41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41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E9E300-9969-4352-BB85-193490C8C063}" type="datetimeFigureOut">
              <a:rPr lang="ru-RU" smtClean="0"/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r>
              <a:rPr lang="ru-RU" dirty="0" smtClean="0"/>
              <a:t>Ведение в степень</a:t>
            </a:r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. Для</a:t>
            </a:r>
            <a:r>
              <a:rPr lang="ru-RU" baseline="0" dirty="0" smtClean="0"/>
              <a:t> решения используем формулу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. Для</a:t>
            </a:r>
            <a:r>
              <a:rPr lang="ru-RU" baseline="0" dirty="0" smtClean="0"/>
              <a:t> решения используем формулу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</a:t>
            </a:r>
            <a:r>
              <a:rPr lang="ru-RU" baseline="0" dirty="0" smtClean="0"/>
              <a:t> и </a:t>
            </a:r>
            <a:r>
              <a:rPr lang="ru-RU" dirty="0" smtClean="0"/>
              <a:t>правильного ответа следует нажимать на пример. Для</a:t>
            </a:r>
            <a:r>
              <a:rPr lang="ru-RU" baseline="0" dirty="0" smtClean="0"/>
              <a:t> решения используем формулу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правильного ответа следует нажимать на пример. Для</a:t>
            </a:r>
            <a:r>
              <a:rPr lang="ru-RU" baseline="0" dirty="0" smtClean="0"/>
              <a:t> решения используем формулу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уравнение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уравнение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проверки</a:t>
            </a:r>
            <a:r>
              <a:rPr lang="ru-RU" baseline="0" dirty="0" smtClean="0"/>
              <a:t> решения и </a:t>
            </a:r>
            <a:r>
              <a:rPr lang="ru-RU" dirty="0" smtClean="0"/>
              <a:t>правильного ответа следует нажим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проверки</a:t>
            </a:r>
            <a:r>
              <a:rPr lang="ru-RU" baseline="0" dirty="0" smtClean="0"/>
              <a:t> </a:t>
            </a:r>
            <a:r>
              <a:rPr lang="ru-RU" dirty="0" smtClean="0"/>
              <a:t>правильного ответа следует нажим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проверки</a:t>
            </a:r>
            <a:r>
              <a:rPr lang="ru-RU" baseline="0" dirty="0" smtClean="0"/>
              <a:t> </a:t>
            </a:r>
            <a:r>
              <a:rPr lang="ru-RU" dirty="0" smtClean="0"/>
              <a:t>правильного ответа следует нажим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жимаем на кнопку «</a:t>
            </a:r>
            <a:r>
              <a:rPr lang="en-US" dirty="0" smtClean="0"/>
              <a:t>i</a:t>
            </a:r>
            <a:r>
              <a:rPr lang="ru-RU" dirty="0" smtClean="0"/>
              <a:t>» – один раз, все остальные действия на слайде настроены на автоматический пок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правильного ответа следует нажимать на пример. Для</a:t>
            </a:r>
            <a:r>
              <a:rPr lang="ru-RU" baseline="0" dirty="0" smtClean="0"/>
              <a:t> решения используем формулу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нажимать на пример. Для</a:t>
            </a:r>
            <a:r>
              <a:rPr lang="ru-RU" baseline="0" dirty="0" smtClean="0"/>
              <a:t> решения используем формулу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. Для</a:t>
            </a:r>
            <a:r>
              <a:rPr lang="ru-RU" baseline="0" dirty="0" smtClean="0"/>
              <a:t> решения используем формулу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. Для</a:t>
            </a:r>
            <a:r>
              <a:rPr lang="ru-RU" baseline="0" dirty="0" smtClean="0"/>
              <a:t> решения используем формулу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ебра – 7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683568" y="2132856"/>
            <a:ext cx="6893562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400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  разности квадратов на множители</a:t>
            </a:r>
            <a:endParaRPr lang="ru-RU" sz="4400" b="1" dirty="0" smtClean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305590" y="5517232"/>
            <a:ext cx="4266410" cy="648072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териалы к урокам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305590" y="6339842"/>
            <a:ext cx="7076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err="1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ратанова</a:t>
            </a:r>
            <a:r>
              <a:rPr lang="ru-RU" sz="1600" b="1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.Н. МБОУ СОШ №256</a:t>
            </a:r>
            <a:r>
              <a:rPr lang="ru-RU" sz="1600" b="1" baseline="0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ГО ЗАТО Фокино Приморский край</a:t>
            </a:r>
            <a:endParaRPr lang="ru-RU" sz="1600" b="1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 descr="https://static.wixstatic.com/media/7fd30a_35a2068b8bd14d66b20c15ee7ee26359~mv2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940152" y="1344919"/>
            <a:ext cx="3207081" cy="5504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азности квадратов на множители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393677" y="2600238"/>
            <a:ext cx="8352928" cy="3997113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03413" y="1124744"/>
            <a:ext cx="8352928" cy="180020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4665" y="1189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Задача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азности квадратов на множители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05652" y="2996952"/>
            <a:ext cx="8342778" cy="352839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 userDrawn="1"/>
        </p:nvSpPr>
        <p:spPr>
          <a:xfrm>
            <a:off x="395501" y="2492896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628800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773553" y="3645024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73553" y="4761148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4716016" y="3645024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716016" y="4761148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азложение разности квадратов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на множител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05652" y="2996952"/>
            <a:ext cx="8342778" cy="352839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 userDrawn="1"/>
        </p:nvSpPr>
        <p:spPr>
          <a:xfrm>
            <a:off x="395501" y="2492896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628800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773553" y="3645024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73553" y="4761148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4716016" y="3645024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716016" y="4761148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/>
          <p:cNvSpPr/>
          <p:nvPr userDrawn="1"/>
        </p:nvSpPr>
        <p:spPr>
          <a:xfrm>
            <a:off x="418410" y="2060848"/>
            <a:ext cx="8352928" cy="223224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 userDrawn="1"/>
        </p:nvSpPr>
        <p:spPr>
          <a:xfrm>
            <a:off x="431798" y="4365104"/>
            <a:ext cx="8352928" cy="223224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азности квадратов на множители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8410" y="1317127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-279" y="1217220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403413" y="2060848"/>
            <a:ext cx="4133697" cy="446449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637640" y="2060848"/>
            <a:ext cx="4133697" cy="445606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14556" y="1844824"/>
            <a:ext cx="8352928" cy="230425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4556" y="964665"/>
            <a:ext cx="8352928" cy="73614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7596336" y="712636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31798" y="4293096"/>
            <a:ext cx="8352928" cy="230425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2276872"/>
            <a:ext cx="4133697" cy="432048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637640" y="2281302"/>
            <a:ext cx="4118701" cy="4307395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561373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638" y="1618768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азложение разности квадратов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на множител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1628800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ы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18410" y="4157464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азложение разности квадратов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на множител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15"/>
          <p:cNvSpPr/>
          <p:nvPr userDrawn="1"/>
        </p:nvSpPr>
        <p:spPr>
          <a:xfrm>
            <a:off x="403413" y="1628800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03413" y="2708920"/>
            <a:ext cx="8324191" cy="3888432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азложение разности квадратов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на множител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азложение разности квадратов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на множител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2276872"/>
            <a:ext cx="8324191" cy="432048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8550" y="1548059"/>
            <a:ext cx="8319054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638" y="1618768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азложение разности квадратов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на множител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611560" y="728700"/>
            <a:ext cx="7920880" cy="572463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и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12" descr="https://goods.kaypu.com/photo/537e6f6997b6098a3618bafd.jpg"/>
          <p:cNvPicPr>
            <a:picLocks noChangeAspect="1" noChangeArrowheads="1"/>
          </p:cNvPicPr>
          <p:nvPr userDrawn="1"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156176" y="1128748"/>
            <a:ext cx="2366060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https://cdn1.ozone.ru/s3/multimedia-k/6455066516.jpg"/>
          <p:cNvPicPr>
            <a:picLocks noChangeAspect="1" noChangeArrowheads="1"/>
          </p:cNvPicPr>
          <p:nvPr userDrawn="1"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563888" y="1268588"/>
            <a:ext cx="2397722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https://fkniga.ru/media/product/07/07050302/KA-00394053_02.jpg"/>
          <p:cNvPicPr>
            <a:picLocks noChangeAspect="1" noChangeArrowheads="1"/>
          </p:cNvPicPr>
          <p:nvPr userDrawn="1"/>
        </p:nvPicPr>
        <p:blipFill rotWithShape="1">
          <a:blip r:embed="rId4" cstate="email"/>
          <a:srcRect/>
          <a:stretch>
            <a:fillRect/>
          </a:stretch>
        </p:blipFill>
        <p:spPr bwMode="auto">
          <a:xfrm>
            <a:off x="6444208" y="3356992"/>
            <a:ext cx="2425137" cy="3236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Обложка книги Алгебра 7 класс. Учебник. ФГОС, Автор Колягин Ю.М. Ткачева М.В. Фёдорова Н.Е., издательство Просвещение | купить в книжном магазине Рослит"/>
          <p:cNvPicPr>
            <a:picLocks noChangeAspect="1" noChangeArrowheads="1"/>
          </p:cNvPicPr>
          <p:nvPr userDrawn="1"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855891" y="2778082"/>
            <a:ext cx="2425753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0" descr="https://sun9-71.userapi.com/impf/LSTCBz44icSV5n0wBGqfgrJT6yo_LD0iEZ08iQ/eeHGTKx2A0Q.jpg?size=859x1080&amp;quality=96&amp;sign=20dbe97d4a4777ebebb374bbd7ed0743&amp;c_uniq_tag=814dr6Cx5lbjMCT95WOfmtnhm4uxk9GGkUFMmqHaN08&amp;type=album"/>
          <p:cNvPicPr>
            <a:picLocks noChangeAspect="1" noChangeArrowheads="1"/>
          </p:cNvPicPr>
          <p:nvPr userDrawn="1"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2954907" y="3623664"/>
            <a:ext cx="2355371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323528" y="476672"/>
            <a:ext cx="8496944" cy="79208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000" b="1" i="1" dirty="0">
              <a:solidFill>
                <a:schemeClr val="accent4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09904" y="1412776"/>
            <a:ext cx="8324191" cy="518457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азности квадратов на множители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азности квадратов на множители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азности квадратов на множители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403413" y="1171701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03413" y="2204864"/>
            <a:ext cx="8324191" cy="4392488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азности квадратов на множители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5" Type="http://schemas.openxmlformats.org/officeDocument/2006/relationships/theme" Target="../theme/theme1.xml"/><Relationship Id="rId24" Type="http://schemas.openxmlformats.org/officeDocument/2006/relationships/image" Target="../media/image7.jpeg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ttps://catherineasquithgallery.com/uploads/posts/2021-02/1612779830_16-p-goluboi-fon-v-kletku-21.jpg"/>
          <p:cNvPicPr>
            <a:picLocks noChangeAspect="1" noChangeArrowheads="1"/>
          </p:cNvPicPr>
          <p:nvPr userDrawn="1"/>
        </p:nvPicPr>
        <p:blipFill rotWithShape="1">
          <a:blip r:embed="rId24" cstate="email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 t="-271" b="-1"/>
          <a:stretch>
            <a:fillRect/>
          </a:stretch>
        </p:blipFill>
        <p:spPr bwMode="auto">
          <a:xfrm>
            <a:off x="0" y="0"/>
            <a:ext cx="9166504" cy="6876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Рамка 7"/>
          <p:cNvSpPr/>
          <p:nvPr userDrawn="1"/>
        </p:nvSpPr>
        <p:spPr>
          <a:xfrm>
            <a:off x="107504" y="116632"/>
            <a:ext cx="8928992" cy="6624736"/>
          </a:xfrm>
          <a:prstGeom prst="frame">
            <a:avLst>
              <a:gd name="adj1" fmla="val 1206"/>
            </a:avLst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8.png"/><Relationship Id="rId1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64.wmf"/><Relationship Id="rId13" Type="http://schemas.openxmlformats.org/officeDocument/2006/relationships/notesSlide" Target="../notesSlides/notesSlide10.xml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67.wmf"/><Relationship Id="rId1" Type="http://schemas.openxmlformats.org/officeDocument/2006/relationships/oleObject" Target="../embeddings/oleObject5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8" Type="http://schemas.openxmlformats.org/officeDocument/2006/relationships/image" Target="../media/image70.wmf"/><Relationship Id="rId7" Type="http://schemas.openxmlformats.org/officeDocument/2006/relationships/oleObject" Target="../embeddings/oleObject66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68.wmf"/><Relationship Id="rId13" Type="http://schemas.openxmlformats.org/officeDocument/2006/relationships/notesSlide" Target="../notesSlides/notesSlide11.xml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71.wmf"/><Relationship Id="rId1" Type="http://schemas.openxmlformats.org/officeDocument/2006/relationships/oleObject" Target="../embeddings/oleObject63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72.wmf"/><Relationship Id="rId17" Type="http://schemas.openxmlformats.org/officeDocument/2006/relationships/notesSlide" Target="../notesSlides/notesSlide12.xml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77.wmf"/><Relationship Id="rId13" Type="http://schemas.openxmlformats.org/officeDocument/2006/relationships/oleObject" Target="../embeddings/oleObject74.bin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73.bin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68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78.wmf"/><Relationship Id="rId17" Type="http://schemas.openxmlformats.org/officeDocument/2006/relationships/notesSlide" Target="../notesSlides/notesSlide13.xml"/><Relationship Id="rId16" Type="http://schemas.openxmlformats.org/officeDocument/2006/relationships/vmlDrawing" Target="../drawings/vmlDrawing12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83.wmf"/><Relationship Id="rId13" Type="http://schemas.openxmlformats.org/officeDocument/2006/relationships/oleObject" Target="../embeddings/oleObject81.bin"/><Relationship Id="rId12" Type="http://schemas.openxmlformats.org/officeDocument/2006/relationships/image" Target="../media/image82.wmf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75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6.bin"/><Relationship Id="rId8" Type="http://schemas.openxmlformats.org/officeDocument/2006/relationships/image" Target="../media/image87.wmf"/><Relationship Id="rId7" Type="http://schemas.openxmlformats.org/officeDocument/2006/relationships/oleObject" Target="../embeddings/oleObject85.bin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84.wmf"/><Relationship Id="rId19" Type="http://schemas.openxmlformats.org/officeDocument/2006/relationships/notesSlide" Target="../notesSlides/notesSlide14.xml"/><Relationship Id="rId18" Type="http://schemas.openxmlformats.org/officeDocument/2006/relationships/vmlDrawing" Target="../drawings/vmlDrawing13.vml"/><Relationship Id="rId17" Type="http://schemas.openxmlformats.org/officeDocument/2006/relationships/slideLayout" Target="../slideLayouts/slideLayout17.xml"/><Relationship Id="rId16" Type="http://schemas.openxmlformats.org/officeDocument/2006/relationships/image" Target="../media/image91.wmf"/><Relationship Id="rId15" Type="http://schemas.openxmlformats.org/officeDocument/2006/relationships/oleObject" Target="../embeddings/oleObject89.bin"/><Relationship Id="rId14" Type="http://schemas.openxmlformats.org/officeDocument/2006/relationships/image" Target="../media/image90.wmf"/><Relationship Id="rId13" Type="http://schemas.openxmlformats.org/officeDocument/2006/relationships/oleObject" Target="../embeddings/oleObject88.bin"/><Relationship Id="rId12" Type="http://schemas.openxmlformats.org/officeDocument/2006/relationships/image" Target="../media/image89.wmf"/><Relationship Id="rId11" Type="http://schemas.openxmlformats.org/officeDocument/2006/relationships/oleObject" Target="../embeddings/oleObject87.bin"/><Relationship Id="rId10" Type="http://schemas.openxmlformats.org/officeDocument/2006/relationships/image" Target="../media/image88.wmf"/><Relationship Id="rId1" Type="http://schemas.openxmlformats.org/officeDocument/2006/relationships/oleObject" Target="../embeddings/oleObject82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93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92.wmf"/><Relationship Id="rId19" Type="http://schemas.openxmlformats.org/officeDocument/2006/relationships/notesSlide" Target="../notesSlides/notesSlide15.xml"/><Relationship Id="rId18" Type="http://schemas.openxmlformats.org/officeDocument/2006/relationships/vmlDrawing" Target="../drawings/vmlDrawing14.vml"/><Relationship Id="rId17" Type="http://schemas.openxmlformats.org/officeDocument/2006/relationships/slideLayout" Target="../slideLayouts/slideLayout17.xml"/><Relationship Id="rId16" Type="http://schemas.openxmlformats.org/officeDocument/2006/relationships/image" Target="../media/image99.wmf"/><Relationship Id="rId15" Type="http://schemas.openxmlformats.org/officeDocument/2006/relationships/oleObject" Target="../embeddings/oleObject97.bin"/><Relationship Id="rId14" Type="http://schemas.openxmlformats.org/officeDocument/2006/relationships/image" Target="../media/image98.wmf"/><Relationship Id="rId13" Type="http://schemas.openxmlformats.org/officeDocument/2006/relationships/oleObject" Target="../embeddings/oleObject96.bin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95.bin"/><Relationship Id="rId10" Type="http://schemas.openxmlformats.org/officeDocument/2006/relationships/image" Target="../media/image96.wmf"/><Relationship Id="rId1" Type="http://schemas.openxmlformats.org/officeDocument/2006/relationships/oleObject" Target="../embeddings/oleObject90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hyperlink" Target="http://karmanform.ucoz.ru/" TargetMode="External"/><Relationship Id="rId2" Type="http://schemas.openxmlformats.org/officeDocument/2006/relationships/hyperlink" Target="https://catherineasquithgallery.com/uploads/posts/2021-02/1612779830_16-p-goluboi-fon-v-kletku-21.jpg" TargetMode="External"/><Relationship Id="rId1" Type="http://schemas.openxmlformats.org/officeDocument/2006/relationships/hyperlink" Target="https://static.wixstatic.com/media/7fd30a_35a2068b8bd14d66b20c15ee7ee26359~mv2.gif" TargetMode="Externa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hyperlink" Target="https://znanio.ru/" TargetMode="Externa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7" Type="http://schemas.openxmlformats.org/officeDocument/2006/relationships/notesSlide" Target="../notesSlides/notesSlide2.xml"/><Relationship Id="rId26" Type="http://schemas.openxmlformats.org/officeDocument/2006/relationships/vmlDrawing" Target="../drawings/vmlDrawing1.vml"/><Relationship Id="rId25" Type="http://schemas.openxmlformats.org/officeDocument/2006/relationships/slideLayout" Target="../slideLayouts/slideLayout15.xml"/><Relationship Id="rId24" Type="http://schemas.openxmlformats.org/officeDocument/2006/relationships/image" Target="../media/image20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9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8.wmf"/><Relationship Id="rId2" Type="http://schemas.openxmlformats.org/officeDocument/2006/relationships/image" Target="../media/image9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7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21.wmf"/><Relationship Id="rId19" Type="http://schemas.openxmlformats.org/officeDocument/2006/relationships/notesSlide" Target="../notesSlides/notesSlide3.xml"/><Relationship Id="rId18" Type="http://schemas.openxmlformats.org/officeDocument/2006/relationships/vmlDrawing" Target="../drawings/vmlDrawing2.vml"/><Relationship Id="rId17" Type="http://schemas.openxmlformats.org/officeDocument/2006/relationships/slideLayout" Target="../slideLayouts/slideLayout16.xml"/><Relationship Id="rId16" Type="http://schemas.openxmlformats.org/officeDocument/2006/relationships/image" Target="../media/image28.wmf"/><Relationship Id="rId15" Type="http://schemas.openxmlformats.org/officeDocument/2006/relationships/oleObject" Target="../embeddings/oleObject20.bin"/><Relationship Id="rId14" Type="http://schemas.openxmlformats.org/officeDocument/2006/relationships/image" Target="../media/image27.wmf"/><Relationship Id="rId13" Type="http://schemas.openxmlformats.org/officeDocument/2006/relationships/oleObject" Target="../embeddings/oleObject19.bin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GIF"/><Relationship Id="rId8" Type="http://schemas.openxmlformats.org/officeDocument/2006/relationships/image" Target="../media/image32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9.wmf"/><Relationship Id="rId12" Type="http://schemas.openxmlformats.org/officeDocument/2006/relationships/notesSlide" Target="../notesSlides/notesSlide4.xml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16.xml"/><Relationship Id="rId1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.GIF"/><Relationship Id="rId2" Type="http://schemas.openxmlformats.org/officeDocument/2006/relationships/image" Target="../media/image33.wmf"/><Relationship Id="rId1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25" Type="http://schemas.openxmlformats.org/officeDocument/2006/relationships/notesSlide" Target="../notesSlides/notesSlide6.xml"/><Relationship Id="rId24" Type="http://schemas.openxmlformats.org/officeDocument/2006/relationships/vmlDrawing" Target="../drawings/vmlDrawing5.vml"/><Relationship Id="rId23" Type="http://schemas.openxmlformats.org/officeDocument/2006/relationships/slideLayout" Target="../slideLayouts/slideLayout6.xml"/><Relationship Id="rId22" Type="http://schemas.openxmlformats.org/officeDocument/2006/relationships/image" Target="../media/image44.wmf"/><Relationship Id="rId21" Type="http://schemas.openxmlformats.org/officeDocument/2006/relationships/oleObject" Target="../embeddings/oleObject36.bin"/><Relationship Id="rId20" Type="http://schemas.openxmlformats.org/officeDocument/2006/relationships/image" Target="../media/image43.wmf"/><Relationship Id="rId2" Type="http://schemas.openxmlformats.org/officeDocument/2006/relationships/image" Target="../media/image34.wmf"/><Relationship Id="rId19" Type="http://schemas.openxmlformats.org/officeDocument/2006/relationships/oleObject" Target="../embeddings/oleObject35.bin"/><Relationship Id="rId18" Type="http://schemas.openxmlformats.org/officeDocument/2006/relationships/image" Target="../media/image42.wmf"/><Relationship Id="rId17" Type="http://schemas.openxmlformats.org/officeDocument/2006/relationships/oleObject" Target="../embeddings/oleObject34.bin"/><Relationship Id="rId16" Type="http://schemas.openxmlformats.org/officeDocument/2006/relationships/image" Target="../media/image41.wmf"/><Relationship Id="rId15" Type="http://schemas.openxmlformats.org/officeDocument/2006/relationships/oleObject" Target="../embeddings/oleObject33.bin"/><Relationship Id="rId14" Type="http://schemas.openxmlformats.org/officeDocument/2006/relationships/image" Target="../media/image40.wmf"/><Relationship Id="rId13" Type="http://schemas.openxmlformats.org/officeDocument/2006/relationships/oleObject" Target="../embeddings/oleObject32.bin"/><Relationship Id="rId12" Type="http://schemas.openxmlformats.org/officeDocument/2006/relationships/image" Target="../media/image39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38.bin"/><Relationship Id="rId22" Type="http://schemas.openxmlformats.org/officeDocument/2006/relationships/notesSlide" Target="../notesSlides/notesSlide7.xml"/><Relationship Id="rId21" Type="http://schemas.openxmlformats.org/officeDocument/2006/relationships/vmlDrawing" Target="../drawings/vmlDrawing6.vml"/><Relationship Id="rId20" Type="http://schemas.openxmlformats.org/officeDocument/2006/relationships/slideLayout" Target="../slideLayouts/slideLayout6.xml"/><Relationship Id="rId2" Type="http://schemas.openxmlformats.org/officeDocument/2006/relationships/image" Target="../media/image45.wmf"/><Relationship Id="rId19" Type="http://schemas.openxmlformats.org/officeDocument/2006/relationships/image" Target="../media/image53.wmf"/><Relationship Id="rId18" Type="http://schemas.openxmlformats.org/officeDocument/2006/relationships/oleObject" Target="../embeddings/oleObject45.bin"/><Relationship Id="rId17" Type="http://schemas.openxmlformats.org/officeDocument/2006/relationships/image" Target="../media/image52.wmf"/><Relationship Id="rId16" Type="http://schemas.openxmlformats.org/officeDocument/2006/relationships/oleObject" Target="../embeddings/oleObject44.bin"/><Relationship Id="rId15" Type="http://schemas.openxmlformats.org/officeDocument/2006/relationships/image" Target="../media/image51.wmf"/><Relationship Id="rId14" Type="http://schemas.openxmlformats.org/officeDocument/2006/relationships/oleObject" Target="../embeddings/oleObject43.bin"/><Relationship Id="rId13" Type="http://schemas.openxmlformats.org/officeDocument/2006/relationships/image" Target="../media/image50.wmf"/><Relationship Id="rId12" Type="http://schemas.openxmlformats.org/officeDocument/2006/relationships/oleObject" Target="../embeddings/oleObject42.bin"/><Relationship Id="rId11" Type="http://schemas.openxmlformats.org/officeDocument/2006/relationships/image" Target="../media/image1.GIF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54.wmf"/><Relationship Id="rId17" Type="http://schemas.openxmlformats.org/officeDocument/2006/relationships/notesSlide" Target="../notesSlides/notesSlide8.xml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59.wmf"/><Relationship Id="rId13" Type="http://schemas.openxmlformats.org/officeDocument/2006/relationships/oleObject" Target="../embeddings/oleObject52.bin"/><Relationship Id="rId12" Type="http://schemas.openxmlformats.org/officeDocument/2006/relationships/image" Target="../media/image58.wmf"/><Relationship Id="rId11" Type="http://schemas.openxmlformats.org/officeDocument/2006/relationships/oleObject" Target="../embeddings/oleObject51.bin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4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63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60.wmf"/><Relationship Id="rId13" Type="http://schemas.openxmlformats.org/officeDocument/2006/relationships/notesSlide" Target="../notesSlides/notesSlide9.xml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940152" y="1344919"/>
            <a:ext cx="3207081" cy="5504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Изображение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605" y="6381750"/>
            <a:ext cx="6858635" cy="2571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500394" y="1983898"/>
          <a:ext cx="5449887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0" name="Equation" r:id="rId1" imgW="46939200" imgH="10668000" progId="Equation.DSMT4">
                  <p:embed/>
                </p:oleObj>
              </mc:Choice>
              <mc:Fallback>
                <p:oleObj name="Equation" r:id="rId1" imgW="46939200" imgH="10668000" progId="Equation.DSMT4">
                  <p:embed/>
                  <p:pic>
                    <p:nvPicPr>
                      <p:cNvPr id="0" name="Изображение 160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94" y="1983898"/>
                        <a:ext cx="5449887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63688" y="1268760"/>
            <a:ext cx="40431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йдите значение дроби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898421" y="2001788"/>
          <a:ext cx="19843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1" name="Equation" r:id="rId3" imgW="17068800" imgH="9448800" progId="Equation.DSMT4">
                  <p:embed/>
                </p:oleObj>
              </mc:Choice>
              <mc:Fallback>
                <p:oleObj name="Equation" r:id="rId3" imgW="17068800" imgH="9448800" progId="Equation.DSMT4">
                  <p:embed/>
                  <p:pic>
                    <p:nvPicPr>
                      <p:cNvPr id="0" name="Изображение 160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421" y="2001788"/>
                        <a:ext cx="1984375" cy="11811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Группа 20"/>
          <p:cNvGrpSpPr/>
          <p:nvPr/>
        </p:nvGrpSpPr>
        <p:grpSpPr>
          <a:xfrm>
            <a:off x="4940122" y="617538"/>
            <a:ext cx="3946703" cy="762000"/>
            <a:chOff x="5306037" y="2192589"/>
            <a:chExt cx="3946703" cy="762000"/>
          </a:xfrm>
        </p:grpSpPr>
        <p:sp>
          <p:nvSpPr>
            <p:cNvPr id="20" name="Прямоугольная выноска 19"/>
            <p:cNvSpPr/>
            <p:nvPr/>
          </p:nvSpPr>
          <p:spPr>
            <a:xfrm>
              <a:off x="5306037" y="2192832"/>
              <a:ext cx="3929556" cy="720080"/>
            </a:xfrm>
            <a:prstGeom prst="wedgeRectCallout">
              <a:avLst>
                <a:gd name="adj1" fmla="val 34152"/>
                <a:gd name="adj2" fmla="val 124019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8100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9" name="Объект 18"/>
            <p:cNvGraphicFramePr>
              <a:graphicFrameLocks noChangeAspect="1"/>
            </p:cNvGraphicFramePr>
            <p:nvPr/>
          </p:nvGraphicFramePr>
          <p:xfrm>
            <a:off x="5372890" y="2192589"/>
            <a:ext cx="387985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12" name="Equation" r:id="rId5" imgW="34747200" imgH="6096000" progId="Equation.DSMT4">
                    <p:embed/>
                  </p:oleObj>
                </mc:Choice>
                <mc:Fallback>
                  <p:oleObj name="Equation" r:id="rId5" imgW="34747200" imgH="6096000" progId="Equation.DSMT4">
                    <p:embed/>
                    <p:pic>
                      <p:nvPicPr>
                        <p:cNvPr id="0" name="Изображение 1608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2890" y="2192589"/>
                          <a:ext cx="3879850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Управляющая кнопка: далее 34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Прямоугольник 23"/>
          <p:cNvSpPr/>
          <p:nvPr/>
        </p:nvSpPr>
        <p:spPr>
          <a:xfrm>
            <a:off x="6208068" y="2064648"/>
            <a:ext cx="1315089" cy="10584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ямоугольник 24"/>
          <p:cNvSpPr/>
          <p:nvPr/>
        </p:nvSpPr>
        <p:spPr>
          <a:xfrm>
            <a:off x="7576078" y="2070375"/>
            <a:ext cx="855603" cy="10527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Управляющая кнопка: сведения 8">
            <a:hlinkClick r:id="" action="ppaction://noaction" highlightClick="1"/>
          </p:cNvPr>
          <p:cNvSpPr/>
          <p:nvPr/>
        </p:nvSpPr>
        <p:spPr>
          <a:xfrm>
            <a:off x="8114102" y="1689442"/>
            <a:ext cx="755576" cy="624692"/>
          </a:xfrm>
          <a:prstGeom prst="actionButtonInformation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971600" y="4961465"/>
          <a:ext cx="64404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3" name="Equation" r:id="rId7" imgW="55473600" imgH="10058400" progId="Equation.DSMT4">
                  <p:embed/>
                </p:oleObj>
              </mc:Choice>
              <mc:Fallback>
                <p:oleObj name="Equation" r:id="rId7" imgW="55473600" imgH="10058400" progId="Equation.DSMT4">
                  <p:embed/>
                  <p:pic>
                    <p:nvPicPr>
                      <p:cNvPr id="0" name="Изображение 160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961465"/>
                        <a:ext cx="6440488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ямоугольник 29"/>
          <p:cNvSpPr/>
          <p:nvPr/>
        </p:nvSpPr>
        <p:spPr>
          <a:xfrm>
            <a:off x="0" y="3566123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/>
        </p:nvGraphicFramePr>
        <p:xfrm>
          <a:off x="971600" y="3566123"/>
          <a:ext cx="209073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4" name="Equation" r:id="rId9" imgW="17983200" imgH="10058400" progId="Equation.DSMT4">
                  <p:embed/>
                </p:oleObj>
              </mc:Choice>
              <mc:Fallback>
                <p:oleObj name="Equation" r:id="rId9" imgW="17983200" imgH="10058400" progId="Equation.DSMT4">
                  <p:embed/>
                  <p:pic>
                    <p:nvPicPr>
                      <p:cNvPr id="0" name="Изображение 160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566123"/>
                        <a:ext cx="2090738" cy="12573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Прямоугольник 36"/>
          <p:cNvSpPr/>
          <p:nvPr/>
        </p:nvSpPr>
        <p:spPr>
          <a:xfrm>
            <a:off x="4940122" y="5128976"/>
            <a:ext cx="1648102" cy="10584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Прямоугольник 37"/>
          <p:cNvSpPr/>
          <p:nvPr/>
        </p:nvSpPr>
        <p:spPr>
          <a:xfrm>
            <a:off x="6588224" y="5128976"/>
            <a:ext cx="855603" cy="10527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1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1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37" grpId="0" animBg="1"/>
      <p:bldP spid="3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863116" y="3443165"/>
          <a:ext cx="60515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9" name="Equation" r:id="rId1" imgW="52120800" imgH="11277600" progId="Equation.DSMT4">
                  <p:embed/>
                </p:oleObj>
              </mc:Choice>
              <mc:Fallback>
                <p:oleObj name="Equation" r:id="rId1" imgW="52120800" imgH="11277600" progId="Equation.DSMT4">
                  <p:embed/>
                  <p:pic>
                    <p:nvPicPr>
                      <p:cNvPr id="0" name="Изображение 161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116" y="3443165"/>
                        <a:ext cx="605155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63688" y="1268760"/>
            <a:ext cx="40431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йдите значение дроби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3887" y="2150325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347394" y="2131609"/>
          <a:ext cx="2090737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30" name="Equation" r:id="rId3" imgW="17983200" imgH="10058400" progId="Equation.DSMT4">
                  <p:embed/>
                </p:oleObj>
              </mc:Choice>
              <mc:Fallback>
                <p:oleObj name="Equation" r:id="rId3" imgW="17983200" imgH="10058400" progId="Equation.DSMT4">
                  <p:embed/>
                  <p:pic>
                    <p:nvPicPr>
                      <p:cNvPr id="0" name="Изображение 1618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394" y="2131609"/>
                        <a:ext cx="2090737" cy="12573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Группа 20"/>
          <p:cNvGrpSpPr/>
          <p:nvPr/>
        </p:nvGrpSpPr>
        <p:grpSpPr>
          <a:xfrm>
            <a:off x="4940122" y="617538"/>
            <a:ext cx="3946703" cy="762000"/>
            <a:chOff x="5306037" y="2192589"/>
            <a:chExt cx="3946703" cy="762000"/>
          </a:xfrm>
        </p:grpSpPr>
        <p:sp>
          <p:nvSpPr>
            <p:cNvPr id="20" name="Прямоугольная выноска 19"/>
            <p:cNvSpPr/>
            <p:nvPr/>
          </p:nvSpPr>
          <p:spPr>
            <a:xfrm>
              <a:off x="5306037" y="2192832"/>
              <a:ext cx="3929556" cy="720080"/>
            </a:xfrm>
            <a:prstGeom prst="wedgeRectCallout">
              <a:avLst>
                <a:gd name="adj1" fmla="val 34152"/>
                <a:gd name="adj2" fmla="val 124019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8100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9" name="Объект 18"/>
            <p:cNvGraphicFramePr>
              <a:graphicFrameLocks noChangeAspect="1"/>
            </p:cNvGraphicFramePr>
            <p:nvPr/>
          </p:nvGraphicFramePr>
          <p:xfrm>
            <a:off x="5372890" y="2192589"/>
            <a:ext cx="387985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31" name="Equation" r:id="rId5" imgW="34747200" imgH="6096000" progId="Equation.DSMT4">
                    <p:embed/>
                  </p:oleObj>
                </mc:Choice>
                <mc:Fallback>
                  <p:oleObj name="Equation" r:id="rId5" imgW="34747200" imgH="6096000" progId="Equation.DSMT4">
                    <p:embed/>
                    <p:pic>
                      <p:nvPicPr>
                        <p:cNvPr id="0" name="Изображение 1618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2890" y="2192589"/>
                          <a:ext cx="3879850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Управляющая кнопка: далее 34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Прямоугольник 23"/>
          <p:cNvSpPr/>
          <p:nvPr/>
        </p:nvSpPr>
        <p:spPr>
          <a:xfrm>
            <a:off x="4841611" y="3587181"/>
            <a:ext cx="1656184" cy="10584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ямоугольник 24"/>
          <p:cNvSpPr/>
          <p:nvPr/>
        </p:nvSpPr>
        <p:spPr>
          <a:xfrm>
            <a:off x="6569803" y="3587181"/>
            <a:ext cx="855603" cy="10527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Управляющая кнопка: сведения 8">
            <a:hlinkClick r:id="" action="ppaction://noaction" highlightClick="1"/>
          </p:cNvPr>
          <p:cNvSpPr/>
          <p:nvPr/>
        </p:nvSpPr>
        <p:spPr>
          <a:xfrm>
            <a:off x="8114102" y="1689442"/>
            <a:ext cx="755576" cy="624692"/>
          </a:xfrm>
          <a:prstGeom prst="actionButtonInformation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3122332" y="4994882"/>
          <a:ext cx="7080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32" name="Equation" r:id="rId7" imgW="6096000" imgH="9448800" progId="Equation.DSMT4">
                  <p:embed/>
                </p:oleObj>
              </mc:Choice>
              <mc:Fallback>
                <p:oleObj name="Equation" r:id="rId7" imgW="6096000" imgH="9448800" progId="Equation.DSMT4">
                  <p:embed/>
                  <p:pic>
                    <p:nvPicPr>
                      <p:cNvPr id="0" name="Изображение 161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332" y="4994882"/>
                        <a:ext cx="70802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-26676" y="5013176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1377198" y="4940127"/>
          <a:ext cx="20542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33" name="Equation" r:id="rId9" imgW="17678400" imgH="10058400" progId="Equation.DSMT4">
                  <p:embed/>
                </p:oleObj>
              </mc:Choice>
              <mc:Fallback>
                <p:oleObj name="Equation" r:id="rId9" imgW="17678400" imgH="10058400" progId="Equation.DSMT4">
                  <p:embed/>
                  <p:pic>
                    <p:nvPicPr>
                      <p:cNvPr id="0" name="Изображение 161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198" y="4940127"/>
                        <a:ext cx="2054225" cy="12573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3232415" y="5332586"/>
          <a:ext cx="43545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67" name="Equation" r:id="rId1" imgW="37490400" imgH="6705600" progId="Equation.DSMT4">
                  <p:embed/>
                </p:oleObj>
              </mc:Choice>
              <mc:Fallback>
                <p:oleObj name="Equation" r:id="rId1" imgW="37490400" imgH="6705600" progId="Equation.DSMT4">
                  <p:embed/>
                  <p:pic>
                    <p:nvPicPr>
                      <p:cNvPr id="0" name="Изображение 1628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415" y="5332586"/>
                        <a:ext cx="43545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555775" y="4474328"/>
          <a:ext cx="808706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68" name="Equation" r:id="rId3" imgW="72237600" imgH="6096000" progId="Equation.DSMT4">
                  <p:embed/>
                </p:oleObj>
              </mc:Choice>
              <mc:Fallback>
                <p:oleObj name="Equation" r:id="rId3" imgW="72237600" imgH="6096000" progId="Equation.DSMT4">
                  <p:embed/>
                  <p:pic>
                    <p:nvPicPr>
                      <p:cNvPr id="0" name="Изображение 1628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75" y="4474328"/>
                        <a:ext cx="808706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34393" y="2852936"/>
          <a:ext cx="76088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69" name="Equation" r:id="rId5" imgW="65532000" imgH="6096000" progId="Equation.DSMT4">
                  <p:embed/>
                </p:oleObj>
              </mc:Choice>
              <mc:Fallback>
                <p:oleObj name="Equation" r:id="rId5" imgW="65532000" imgH="6096000" progId="Equation.DSMT4">
                  <p:embed/>
                  <p:pic>
                    <p:nvPicPr>
                      <p:cNvPr id="0" name="Изображение 162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93" y="2852936"/>
                        <a:ext cx="76088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63688" y="1268760"/>
            <a:ext cx="41406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ите на множители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3400" y="3650479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971600" y="2001788"/>
          <a:ext cx="27289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0" name="Equation" r:id="rId7" imgW="23469600" imgH="6705600" progId="Equation.DSMT4">
                  <p:embed/>
                </p:oleObj>
              </mc:Choice>
              <mc:Fallback>
                <p:oleObj name="Equation" r:id="rId7" imgW="23469600" imgH="6705600" progId="Equation.DSMT4">
                  <p:embed/>
                  <p:pic>
                    <p:nvPicPr>
                      <p:cNvPr id="0" name="Изображение 162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001788"/>
                        <a:ext cx="2728912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968200" y="3642154"/>
          <a:ext cx="36464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1" name="Equation" r:id="rId9" imgW="31394400" imgH="6705600" progId="Equation.DSMT4">
                  <p:embed/>
                </p:oleObj>
              </mc:Choice>
              <mc:Fallback>
                <p:oleObj name="Equation" r:id="rId9" imgW="31394400" imgH="6705600" progId="Equation.DSMT4">
                  <p:embed/>
                  <p:pic>
                    <p:nvPicPr>
                      <p:cNvPr id="0" name="Изображение 162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200" y="3642154"/>
                        <a:ext cx="3646487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Группа 20"/>
          <p:cNvGrpSpPr/>
          <p:nvPr/>
        </p:nvGrpSpPr>
        <p:grpSpPr>
          <a:xfrm>
            <a:off x="4940122" y="617538"/>
            <a:ext cx="3946703" cy="762000"/>
            <a:chOff x="5306037" y="2192589"/>
            <a:chExt cx="3946703" cy="762000"/>
          </a:xfrm>
        </p:grpSpPr>
        <p:sp>
          <p:nvSpPr>
            <p:cNvPr id="20" name="Прямоугольная выноска 19"/>
            <p:cNvSpPr/>
            <p:nvPr/>
          </p:nvSpPr>
          <p:spPr>
            <a:xfrm>
              <a:off x="5306037" y="2192832"/>
              <a:ext cx="3929556" cy="720080"/>
            </a:xfrm>
            <a:prstGeom prst="wedgeRectCallout">
              <a:avLst>
                <a:gd name="adj1" fmla="val 34152"/>
                <a:gd name="adj2" fmla="val 124019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8100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9" name="Объект 18"/>
            <p:cNvGraphicFramePr>
              <a:graphicFrameLocks noChangeAspect="1"/>
            </p:cNvGraphicFramePr>
            <p:nvPr/>
          </p:nvGraphicFramePr>
          <p:xfrm>
            <a:off x="5372890" y="2192589"/>
            <a:ext cx="387985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72" name="Equation" r:id="rId11" imgW="34747200" imgH="6096000" progId="Equation.DSMT4">
                    <p:embed/>
                  </p:oleObj>
                </mc:Choice>
                <mc:Fallback>
                  <p:oleObj name="Equation" r:id="rId11" imgW="34747200" imgH="6096000" progId="Equation.DSMT4">
                    <p:embed/>
                    <p:pic>
                      <p:nvPicPr>
                        <p:cNvPr id="0" name="Изображение 1628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2890" y="2192589"/>
                          <a:ext cx="3879850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Прямоугольник 30"/>
          <p:cNvSpPr/>
          <p:nvPr/>
        </p:nvSpPr>
        <p:spPr>
          <a:xfrm>
            <a:off x="-15681" y="5435153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1000167" y="5284070"/>
          <a:ext cx="25495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3" name="Equation" r:id="rId13" imgW="21945600" imgH="6705600" progId="Equation.DSMT4">
                  <p:embed/>
                </p:oleObj>
              </mc:Choice>
              <mc:Fallback>
                <p:oleObj name="Equation" r:id="rId13" imgW="21945600" imgH="6705600" progId="Equation.DSMT4">
                  <p:embed/>
                  <p:pic>
                    <p:nvPicPr>
                      <p:cNvPr id="0" name="Изображение 162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67" y="5284070"/>
                        <a:ext cx="2549525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Управляющая кнопка: далее 34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Управляющая кнопка: сведения 8">
            <a:hlinkClick r:id="" action="ppaction://noaction" highlightClick="1"/>
          </p:cNvPr>
          <p:cNvSpPr/>
          <p:nvPr/>
        </p:nvSpPr>
        <p:spPr>
          <a:xfrm>
            <a:off x="8114102" y="1689442"/>
            <a:ext cx="755576" cy="624692"/>
          </a:xfrm>
          <a:prstGeom prst="actionButtonInformation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Прямоугольник 23"/>
          <p:cNvSpPr/>
          <p:nvPr/>
        </p:nvSpPr>
        <p:spPr>
          <a:xfrm>
            <a:off x="5072880" y="2809055"/>
            <a:ext cx="3005259" cy="7639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ямоугольник 24"/>
          <p:cNvSpPr/>
          <p:nvPr/>
        </p:nvSpPr>
        <p:spPr>
          <a:xfrm>
            <a:off x="6154964" y="4402320"/>
            <a:ext cx="2465707" cy="7639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643327" y="5229200"/>
          <a:ext cx="74707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9" name="Equation" r:id="rId1" imgW="66751200" imgH="6096000" progId="Equation.DSMT4">
                  <p:embed/>
                </p:oleObj>
              </mc:Choice>
              <mc:Fallback>
                <p:oleObj name="Equation" r:id="rId1" imgW="66751200" imgH="6096000" progId="Equation.DSMT4">
                  <p:embed/>
                  <p:pic>
                    <p:nvPicPr>
                      <p:cNvPr id="0" name="Изображение 1638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327" y="5229200"/>
                        <a:ext cx="74707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611560" y="2852936"/>
          <a:ext cx="77501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0" name="Equation" r:id="rId3" imgW="66751200" imgH="6096000" progId="Equation.DSMT4">
                  <p:embed/>
                </p:oleObj>
              </mc:Choice>
              <mc:Fallback>
                <p:oleObj name="Equation" r:id="rId3" imgW="66751200" imgH="6096000" progId="Equation.DSMT4">
                  <p:embed/>
                  <p:pic>
                    <p:nvPicPr>
                      <p:cNvPr id="0" name="Изображение 1638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852936"/>
                        <a:ext cx="77501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63688" y="1268760"/>
            <a:ext cx="41406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ите на множители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18964" y="434729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899592" y="2001788"/>
          <a:ext cx="46069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1" name="Equation" r:id="rId5" imgW="39624000" imgH="6705600" progId="Equation.DSMT4">
                  <p:embed/>
                </p:oleObj>
              </mc:Choice>
              <mc:Fallback>
                <p:oleObj name="Equation" r:id="rId5" imgW="39624000" imgH="6705600" progId="Equation.DSMT4">
                  <p:embed/>
                  <p:pic>
                    <p:nvPicPr>
                      <p:cNvPr id="0" name="Изображение 1639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01788"/>
                        <a:ext cx="4606925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971600" y="4347298"/>
          <a:ext cx="46021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2" name="Equation" r:id="rId7" imgW="39624000" imgH="6705600" progId="Equation.DSMT4">
                  <p:embed/>
                </p:oleObj>
              </mc:Choice>
              <mc:Fallback>
                <p:oleObj name="Equation" r:id="rId7" imgW="39624000" imgH="6705600" progId="Equation.DSMT4">
                  <p:embed/>
                  <p:pic>
                    <p:nvPicPr>
                      <p:cNvPr id="0" name="Изображение 1639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347298"/>
                        <a:ext cx="4602162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Группа 20"/>
          <p:cNvGrpSpPr/>
          <p:nvPr/>
        </p:nvGrpSpPr>
        <p:grpSpPr>
          <a:xfrm>
            <a:off x="4940122" y="617538"/>
            <a:ext cx="3946703" cy="762000"/>
            <a:chOff x="5306037" y="2192589"/>
            <a:chExt cx="3946703" cy="762000"/>
          </a:xfrm>
        </p:grpSpPr>
        <p:sp>
          <p:nvSpPr>
            <p:cNvPr id="20" name="Прямоугольная выноска 19"/>
            <p:cNvSpPr/>
            <p:nvPr/>
          </p:nvSpPr>
          <p:spPr>
            <a:xfrm>
              <a:off x="5306037" y="2192832"/>
              <a:ext cx="3929556" cy="720080"/>
            </a:xfrm>
            <a:prstGeom prst="wedgeRectCallout">
              <a:avLst>
                <a:gd name="adj1" fmla="val 34152"/>
                <a:gd name="adj2" fmla="val 124019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8100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9" name="Объект 18"/>
            <p:cNvGraphicFramePr>
              <a:graphicFrameLocks noChangeAspect="1"/>
            </p:cNvGraphicFramePr>
            <p:nvPr/>
          </p:nvGraphicFramePr>
          <p:xfrm>
            <a:off x="5372890" y="2192589"/>
            <a:ext cx="387985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03" name="Equation" r:id="rId9" imgW="34747200" imgH="6096000" progId="Equation.DSMT4">
                    <p:embed/>
                  </p:oleObj>
                </mc:Choice>
                <mc:Fallback>
                  <p:oleObj name="Equation" r:id="rId9" imgW="34747200" imgH="6096000" progId="Equation.DSMT4">
                    <p:embed/>
                    <p:pic>
                      <p:nvPicPr>
                        <p:cNvPr id="0" name="Изображение 1639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2890" y="2192589"/>
                          <a:ext cx="3879850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Управляющая кнопка: далее 34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Управляющая кнопка: сведения 8">
            <a:hlinkClick r:id="" action="ppaction://noaction" highlightClick="1"/>
          </p:cNvPr>
          <p:cNvSpPr/>
          <p:nvPr/>
        </p:nvSpPr>
        <p:spPr>
          <a:xfrm>
            <a:off x="8114102" y="1689442"/>
            <a:ext cx="755576" cy="624692"/>
          </a:xfrm>
          <a:prstGeom prst="actionButtonInformation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611560" y="3501008"/>
          <a:ext cx="2654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4" name="Equation" r:id="rId11" imgW="22860000" imgH="6096000" progId="Equation.DSMT4">
                  <p:embed/>
                </p:oleObj>
              </mc:Choice>
              <mc:Fallback>
                <p:oleObj name="Equation" r:id="rId11" imgW="22860000" imgH="60960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501008"/>
                        <a:ext cx="26543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683568" y="5837765"/>
          <a:ext cx="25590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5" name="Equation" r:id="rId13" imgW="22860000" imgH="6096000" progId="Equation.DSMT4">
                  <p:embed/>
                </p:oleObj>
              </mc:Choice>
              <mc:Fallback>
                <p:oleObj name="Equation" r:id="rId13" imgW="22860000" imgH="60960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837765"/>
                        <a:ext cx="25590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70788" y="162414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13927" y="1624144"/>
            <a:ext cx="31839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Решите уравн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8362" y="278092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043608" y="3230653"/>
          <a:ext cx="3009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4" name="Equation" r:id="rId1" imgW="25908000" imgH="6096000" progId="Equation.DSMT4">
                  <p:embed/>
                </p:oleObj>
              </mc:Choice>
              <mc:Fallback>
                <p:oleObj name="Equation" r:id="rId1" imgW="25908000" imgH="6096000" progId="Equation.DSMT4">
                  <p:embed/>
                  <p:pic>
                    <p:nvPicPr>
                      <p:cNvPr id="0" name="Изображение 1649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230653"/>
                        <a:ext cx="3009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534990" y="2476128"/>
          <a:ext cx="1946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5" name="Equation" r:id="rId3" imgW="16764000" imgH="4876800" progId="Equation.DSMT4">
                  <p:embed/>
                </p:oleObj>
              </mc:Choice>
              <mc:Fallback>
                <p:oleObj name="Equation" r:id="rId3" imgW="16764000" imgH="4876800" progId="Equation.DSMT4">
                  <p:embed/>
                  <p:pic>
                    <p:nvPicPr>
                      <p:cNvPr id="0" name="Изображение 1649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990" y="2476128"/>
                        <a:ext cx="1946275" cy="6096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177684" y="3955470"/>
          <a:ext cx="26558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6" name="Equation" r:id="rId5" imgW="22860000" imgH="5486400" progId="Equation.DSMT4">
                  <p:embed/>
                </p:oleObj>
              </mc:Choice>
              <mc:Fallback>
                <p:oleObj name="Equation" r:id="rId5" imgW="22860000" imgH="5486400" progId="Equation.DSMT4">
                  <p:embed/>
                  <p:pic>
                    <p:nvPicPr>
                      <p:cNvPr id="0" name="Изображение 1649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684" y="3955470"/>
                        <a:ext cx="26558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8355547" y="2726597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1222375" y="4835525"/>
          <a:ext cx="25844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7" name="Equation" r:id="rId7" imgW="22250400" imgH="4876800" progId="Equation.DSMT4">
                  <p:embed/>
                </p:oleObj>
              </mc:Choice>
              <mc:Fallback>
                <p:oleObj name="Equation" r:id="rId7" imgW="22250400" imgH="48768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4835525"/>
                        <a:ext cx="25844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4857750" y="3230563"/>
          <a:ext cx="3470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8" name="Equation" r:id="rId9" imgW="29870400" imgH="6096000" progId="Equation.DSMT4">
                  <p:embed/>
                </p:oleObj>
              </mc:Choice>
              <mc:Fallback>
                <p:oleObj name="Equation" r:id="rId9" imgW="29870400" imgH="60960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3230563"/>
                        <a:ext cx="34702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5473700" y="2476500"/>
          <a:ext cx="2159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9" name="Equation" r:id="rId11" imgW="18592800" imgH="4876800" progId="Equation.DSMT4">
                  <p:embed/>
                </p:oleObj>
              </mc:Choice>
              <mc:Fallback>
                <p:oleObj name="Equation" r:id="rId11" imgW="18592800" imgH="48768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2476500"/>
                        <a:ext cx="2159000" cy="6096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5076056" y="3933056"/>
          <a:ext cx="29384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0" name="Equation" r:id="rId13" imgW="25298400" imgH="9448800" progId="Equation.DSMT4">
                  <p:embed/>
                </p:oleObj>
              </mc:Choice>
              <mc:Fallback>
                <p:oleObj name="Equation" r:id="rId13" imgW="25298400" imgH="94488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933056"/>
                        <a:ext cx="2938462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4973638" y="5229225"/>
          <a:ext cx="32226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1" name="Equation" r:id="rId15" imgW="27736800" imgH="4876800" progId="Equation.DSMT4">
                  <p:embed/>
                </p:oleObj>
              </mc:Choice>
              <mc:Fallback>
                <p:oleObj name="Equation" r:id="rId15" imgW="27736800" imgH="48768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5229225"/>
                        <a:ext cx="32226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Управляющая кнопка: далее 18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70788" y="162414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13927" y="1624144"/>
            <a:ext cx="31839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Решите уравн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8362" y="278092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67543" y="3429000"/>
          <a:ext cx="396044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2" name="Equation" r:id="rId1" imgW="39624000" imgH="6096000" progId="Equation.DSMT4">
                  <p:embed/>
                </p:oleObj>
              </mc:Choice>
              <mc:Fallback>
                <p:oleObj name="Equation" r:id="rId1" imgW="39624000" imgH="6096000" progId="Equation.DSMT4">
                  <p:embed/>
                  <p:pic>
                    <p:nvPicPr>
                      <p:cNvPr id="0" name="Изображение 1659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3" y="3429000"/>
                        <a:ext cx="3960441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987425" y="2362200"/>
          <a:ext cx="30432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3" name="Equation" r:id="rId3" imgW="26212800" imgH="6705600" progId="Equation.DSMT4">
                  <p:embed/>
                </p:oleObj>
              </mc:Choice>
              <mc:Fallback>
                <p:oleObj name="Equation" r:id="rId3" imgW="26212800" imgH="6705600" progId="Equation.DSMT4">
                  <p:embed/>
                  <p:pic>
                    <p:nvPicPr>
                      <p:cNvPr id="0" name="Изображение 1659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2362200"/>
                        <a:ext cx="3043238" cy="8382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762000" y="4183063"/>
          <a:ext cx="34718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4" name="Equation" r:id="rId5" imgW="29870400" imgH="6096000" progId="Equation.DSMT4">
                  <p:embed/>
                </p:oleObj>
              </mc:Choice>
              <mc:Fallback>
                <p:oleObj name="Equation" r:id="rId5" imgW="29870400" imgH="6096000" progId="Equation.DSMT4">
                  <p:embed/>
                  <p:pic>
                    <p:nvPicPr>
                      <p:cNvPr id="0" name="Изображение 1659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83063"/>
                        <a:ext cx="34718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8355547" y="2726597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925513" y="5626100"/>
          <a:ext cx="32210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5" name="Equation" r:id="rId7" imgW="27736800" imgH="4876800" progId="Equation.DSMT4">
                  <p:embed/>
                </p:oleObj>
              </mc:Choice>
              <mc:Fallback>
                <p:oleObj name="Equation" r:id="rId7" imgW="27736800" imgH="4876800" progId="Equation.DSMT4">
                  <p:embed/>
                  <p:pic>
                    <p:nvPicPr>
                      <p:cNvPr id="0" name="Изображение 1659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5626100"/>
                        <a:ext cx="32210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5652120" y="3429000"/>
          <a:ext cx="18065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6" name="Equation" r:id="rId9" imgW="15544800" imgH="4876800" progId="Equation.DSMT4">
                  <p:embed/>
                </p:oleObj>
              </mc:Choice>
              <mc:Fallback>
                <p:oleObj name="Equation" r:id="rId9" imgW="15544800" imgH="4876800" progId="Equation.DSMT4">
                  <p:embed/>
                  <p:pic>
                    <p:nvPicPr>
                      <p:cNvPr id="0" name="Изображение 1659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429000"/>
                        <a:ext cx="18065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5491163" y="2476500"/>
          <a:ext cx="2124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7" name="Equation" r:id="rId11" imgW="18288000" imgH="4876800" progId="Equation.DSMT4">
                  <p:embed/>
                </p:oleObj>
              </mc:Choice>
              <mc:Fallback>
                <p:oleObj name="Equation" r:id="rId11" imgW="18288000" imgH="4876800" progId="Equation.DSMT4">
                  <p:embed/>
                  <p:pic>
                    <p:nvPicPr>
                      <p:cNvPr id="0" name="Изображение 1659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2476500"/>
                        <a:ext cx="2124075" cy="6096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4738687" y="4149725"/>
          <a:ext cx="403577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8" name="Equation" r:id="rId13" imgW="32308800" imgH="4876800" progId="Equation.DSMT4">
                  <p:embed/>
                </p:oleObj>
              </mc:Choice>
              <mc:Fallback>
                <p:oleObj name="Equation" r:id="rId13" imgW="32308800" imgH="4876800" progId="Equation.DSMT4">
                  <p:embed/>
                  <p:pic>
                    <p:nvPicPr>
                      <p:cNvPr id="0" name="Изображение 1659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7" y="4149725"/>
                        <a:ext cx="403577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Управляющая кнопка: далее 18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817563" y="4941888"/>
          <a:ext cx="33639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9" name="Equation" r:id="rId15" imgW="28956000" imgH="5486400" progId="Equation.DSMT4">
                  <p:embed/>
                </p:oleObj>
              </mc:Choice>
              <mc:Fallback>
                <p:oleObj name="Equation" r:id="rId15" imgW="28956000" imgH="54864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941888"/>
                        <a:ext cx="33639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08132" y="1637920"/>
            <a:ext cx="2469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1"/>
              </a:rPr>
              <a:t>Учительница с  указкой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908132" y="1205872"/>
            <a:ext cx="1912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2"/>
              </a:rPr>
              <a:t>Фон презентации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5992650"/>
            <a:ext cx="2254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3"/>
              </a:rPr>
              <a:t>Материалы к урокам</a:t>
            </a: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5000" y="635000"/>
            <a:ext cx="6350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ru-RU" smtClean="0">
                <a:hlinkClick r:id="rId1"/>
              </a:rPr>
              <a:t>Скачано с </a:t>
            </a:r>
            <a:r>
              <a:rPr lang="en-US" smtClean="0">
                <a:hlinkClick r:id="rId1"/>
              </a:rPr>
              <a:t>www.znanio.ru</a:t>
            </a:r>
            <a:endParaRPr lang="ru-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35696" y="1384175"/>
            <a:ext cx="53138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Найдите значение произведения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419872" y="2096852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932040" y="2096852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8362" y="278092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1560" y="4653136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69925" y="3284984"/>
          <a:ext cx="37877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8" name="Equation" r:id="rId1" imgW="32613600" imgH="6096000" progId="Equation.DSMT4">
                  <p:embed/>
                </p:oleObj>
              </mc:Choice>
              <mc:Fallback>
                <p:oleObj name="Equation" r:id="rId1" imgW="32613600" imgH="60960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25" y="3284984"/>
                        <a:ext cx="37877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003846" y="2780928"/>
          <a:ext cx="1663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9" name="Equation" r:id="rId3" imgW="14325600" imgH="4267200" progId="Equation.DSMT4">
                  <p:embed/>
                </p:oleObj>
              </mc:Choice>
              <mc:Fallback>
                <p:oleObj name="Equation" r:id="rId3" imgW="14325600" imgH="42672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846" y="2780928"/>
                        <a:ext cx="1663700" cy="5334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539552" y="3933056"/>
          <a:ext cx="31861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90" name="Equation" r:id="rId5" imgW="27432000" imgH="4876800" progId="Equation.DSMT4">
                  <p:embed/>
                </p:oleObj>
              </mc:Choice>
              <mc:Fallback>
                <p:oleObj name="Equation" r:id="rId5" imgW="27432000" imgH="48768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933056"/>
                        <a:ext cx="31861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2843808" y="4077072"/>
            <a:ext cx="994978" cy="4425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8355547" y="2726597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8362349" y="4598805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4722813" y="3284538"/>
          <a:ext cx="38592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91" name="Equation" r:id="rId7" imgW="33223200" imgH="6096000" progId="Equation.DSMT4">
                  <p:embed/>
                </p:oleObj>
              </mc:Choice>
              <mc:Fallback>
                <p:oleObj name="Equation" r:id="rId7" imgW="33223200" imgH="6096000" progId="Equation.DSMT4">
                  <p:embed/>
                  <p:pic>
                    <p:nvPicPr>
                      <p:cNvPr id="0" name="Изображение 157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3284538"/>
                        <a:ext cx="38592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5292080" y="2780928"/>
          <a:ext cx="1663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92" name="Equation" r:id="rId9" imgW="14325600" imgH="4267200" progId="Equation.DSMT4">
                  <p:embed/>
                </p:oleObj>
              </mc:Choice>
              <mc:Fallback>
                <p:oleObj name="Equation" r:id="rId9" imgW="14325600" imgH="4267200" progId="Equation.DSMT4">
                  <p:embed/>
                  <p:pic>
                    <p:nvPicPr>
                      <p:cNvPr id="0" name="Изображение 157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780928"/>
                        <a:ext cx="1663700" cy="5334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4792663" y="3933825"/>
          <a:ext cx="32559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93" name="Equation" r:id="rId11" imgW="28041600" imgH="4876800" progId="Equation.DSMT4">
                  <p:embed/>
                </p:oleObj>
              </mc:Choice>
              <mc:Fallback>
                <p:oleObj name="Equation" r:id="rId11" imgW="28041600" imgH="4876800" progId="Equation.DSMT4">
                  <p:embed/>
                  <p:pic>
                    <p:nvPicPr>
                      <p:cNvPr id="0" name="Изображение 157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3933825"/>
                        <a:ext cx="32559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7132042" y="4077072"/>
            <a:ext cx="994978" cy="4425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487363" y="5176838"/>
          <a:ext cx="37528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94" name="Equation" r:id="rId13" imgW="32308800" imgH="6096000" progId="Equation.DSMT4">
                  <p:embed/>
                </p:oleObj>
              </mc:Choice>
              <mc:Fallback>
                <p:oleObj name="Equation" r:id="rId13" imgW="32308800" imgH="6096000" progId="Equation.DSMT4">
                  <p:embed/>
                  <p:pic>
                    <p:nvPicPr>
                      <p:cNvPr id="0" name="Изображение 1578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5176838"/>
                        <a:ext cx="37528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950913" y="4633913"/>
          <a:ext cx="17700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95" name="Equation" r:id="rId15" imgW="15240000" imgH="4876800" progId="Equation.DSMT4">
                  <p:embed/>
                </p:oleObj>
              </mc:Choice>
              <mc:Fallback>
                <p:oleObj name="Equation" r:id="rId15" imgW="15240000" imgH="4876800" progId="Equation.DSMT4">
                  <p:embed/>
                  <p:pic>
                    <p:nvPicPr>
                      <p:cNvPr id="0" name="Изображение 1578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4633913"/>
                        <a:ext cx="1770062" cy="6096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476461" y="5846610"/>
          <a:ext cx="3362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96" name="Equation" r:id="rId17" imgW="28956000" imgH="5486400" progId="Equation.DSMT4">
                  <p:embed/>
                </p:oleObj>
              </mc:Choice>
              <mc:Fallback>
                <p:oleObj name="Equation" r:id="rId17" imgW="28956000" imgH="5486400" progId="Equation.DSMT4">
                  <p:embed/>
                  <p:pic>
                    <p:nvPicPr>
                      <p:cNvPr id="0" name="Изображение 1578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61" y="5846610"/>
                        <a:ext cx="33623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9"/>
          <p:cNvSpPr/>
          <p:nvPr/>
        </p:nvSpPr>
        <p:spPr>
          <a:xfrm>
            <a:off x="2771800" y="5968212"/>
            <a:ext cx="994978" cy="4425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4887404" y="5145403"/>
          <a:ext cx="37528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97" name="Equation" r:id="rId19" imgW="32308800" imgH="6096000" progId="Equation.DSMT4">
                  <p:embed/>
                </p:oleObj>
              </mc:Choice>
              <mc:Fallback>
                <p:oleObj name="Equation" r:id="rId19" imgW="32308800" imgH="6096000" progId="Equation.DSMT4">
                  <p:embed/>
                  <p:pic>
                    <p:nvPicPr>
                      <p:cNvPr id="0" name="Изображение 1578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404" y="5145403"/>
                        <a:ext cx="37528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5350954" y="4602478"/>
          <a:ext cx="17700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98" name="Equation" r:id="rId21" imgW="15240000" imgH="4876800" progId="Equation.DSMT4">
                  <p:embed/>
                </p:oleObj>
              </mc:Choice>
              <mc:Fallback>
                <p:oleObj name="Equation" r:id="rId21" imgW="15240000" imgH="4876800" progId="Equation.DSMT4">
                  <p:embed/>
                  <p:pic>
                    <p:nvPicPr>
                      <p:cNvPr id="0" name="Изображение 1578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954" y="4602478"/>
                        <a:ext cx="1770062" cy="6096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4911725" y="5815013"/>
          <a:ext cx="32924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99" name="Equation" r:id="rId23" imgW="28346400" imgH="5486400" progId="Equation.DSMT4">
                  <p:embed/>
                </p:oleObj>
              </mc:Choice>
              <mc:Fallback>
                <p:oleObj name="Equation" r:id="rId23" imgW="28346400" imgH="5486400" progId="Equation.DSMT4">
                  <p:embed/>
                  <p:pic>
                    <p:nvPicPr>
                      <p:cNvPr id="0" name="Изображение 1578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5815013"/>
                        <a:ext cx="32924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/>
          <p:cNvSpPr/>
          <p:nvPr/>
        </p:nvSpPr>
        <p:spPr>
          <a:xfrm>
            <a:off x="7171841" y="5936777"/>
            <a:ext cx="994978" cy="4425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TextBox 24"/>
          <p:cNvSpPr txBox="1"/>
          <p:nvPr/>
        </p:nvSpPr>
        <p:spPr>
          <a:xfrm>
            <a:off x="1187624" y="119633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Управляющая кнопка: далее 25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8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4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0" grpId="0" animBg="1"/>
      <p:bldP spid="16" grpId="0" animBg="1"/>
      <p:bldP spid="20" grpId="0" animBg="1"/>
      <p:bldP spid="2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270440" y="2097454"/>
          <a:ext cx="21955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10" name="Equation" r:id="rId1" imgW="18897600" imgH="4876800" progId="Equation.DSMT4">
                  <p:embed/>
                </p:oleObj>
              </mc:Choice>
              <mc:Fallback>
                <p:oleObj name="Equation" r:id="rId1" imgW="18897600" imgH="4876800" progId="Equation.DSMT4">
                  <p:embed/>
                  <p:pic>
                    <p:nvPicPr>
                      <p:cNvPr id="0" name="Изображение 149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440" y="2097454"/>
                        <a:ext cx="21955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11560" y="1124744"/>
            <a:ext cx="39029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Выполните умнож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-780" y="220299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780" y="3198162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388424" y="1844824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971600" y="2096852"/>
          <a:ext cx="36083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11" name="Equation" r:id="rId3" imgW="31089600" imgH="6096000" progId="Equation.DSMT4">
                  <p:embed/>
                </p:oleObj>
              </mc:Choice>
              <mc:Fallback>
                <p:oleObj name="Equation" r:id="rId3" imgW="31089600" imgH="6096000" progId="Equation.DSMT4">
                  <p:embed/>
                  <p:pic>
                    <p:nvPicPr>
                      <p:cNvPr id="0" name="Изображение 149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096852"/>
                        <a:ext cx="3608388" cy="762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4480078" y="3120923"/>
          <a:ext cx="24415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12" name="Equation" r:id="rId5" imgW="21031200" imgH="4876800" progId="Equation.DSMT4">
                  <p:embed/>
                </p:oleObj>
              </mc:Choice>
              <mc:Fallback>
                <p:oleObj name="Equation" r:id="rId5" imgW="21031200" imgH="48768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078" y="3120923"/>
                        <a:ext cx="24415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971600" y="3126219"/>
          <a:ext cx="38211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13" name="Equation" r:id="rId7" imgW="32918400" imgH="6096000" progId="Equation.DSMT4">
                  <p:embed/>
                </p:oleObj>
              </mc:Choice>
              <mc:Fallback>
                <p:oleObj name="Equation" r:id="rId7" imgW="32918400" imgH="60960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126219"/>
                        <a:ext cx="3821112" cy="7620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4139952" y="4546990"/>
          <a:ext cx="20161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14" name="Equation" r:id="rId9" imgW="17373600" imgH="4876800" progId="Equation.DSMT4">
                  <p:embed/>
                </p:oleObj>
              </mc:Choice>
              <mc:Fallback>
                <p:oleObj name="Equation" r:id="rId9" imgW="17373600" imgH="4876800" progId="Equation.DSMT4">
                  <p:embed/>
                  <p:pic>
                    <p:nvPicPr>
                      <p:cNvPr id="0" name="Изображение 149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546990"/>
                        <a:ext cx="20161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-53140" y="4653136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-53140" y="5648300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8336064" y="4294962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925278" y="4547899"/>
          <a:ext cx="36083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15" name="Equation" r:id="rId11" imgW="31089600" imgH="6096000" progId="Equation.DSMT4">
                  <p:embed/>
                </p:oleObj>
              </mc:Choice>
              <mc:Fallback>
                <p:oleObj name="Equation" r:id="rId11" imgW="31089600" imgH="6096000" progId="Equation.DSMT4">
                  <p:embed/>
                  <p:pic>
                    <p:nvPicPr>
                      <p:cNvPr id="0" name="Изображение 149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278" y="4547899"/>
                        <a:ext cx="3608387" cy="762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4355976" y="5542756"/>
          <a:ext cx="2406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16" name="Equation" r:id="rId13" imgW="20726400" imgH="4876800" progId="Equation.DSMT4">
                  <p:embed/>
                </p:oleObj>
              </mc:Choice>
              <mc:Fallback>
                <p:oleObj name="Equation" r:id="rId13" imgW="20726400" imgH="4876800" progId="Equation.DSMT4">
                  <p:embed/>
                  <p:pic>
                    <p:nvPicPr>
                      <p:cNvPr id="0" name="Изображение 149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5542756"/>
                        <a:ext cx="24066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899592" y="5519328"/>
          <a:ext cx="38560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17" name="Equation" r:id="rId15" imgW="33223200" imgH="6096000" progId="Equation.DSMT4">
                  <p:embed/>
                </p:oleObj>
              </mc:Choice>
              <mc:Fallback>
                <p:oleObj name="Equation" r:id="rId15" imgW="33223200" imgH="6096000" progId="Equation.DSMT4">
                  <p:embed/>
                  <p:pic>
                    <p:nvPicPr>
                      <p:cNvPr id="0" name="Изображение 149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519328"/>
                        <a:ext cx="3856038" cy="7620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Управляющая кнопка: далее 18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TextBox 19"/>
          <p:cNvSpPr txBox="1"/>
          <p:nvPr/>
        </p:nvSpPr>
        <p:spPr>
          <a:xfrm>
            <a:off x="8779798" y="69269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779798" y="69269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5012" y="1124744"/>
            <a:ext cx="36774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простите выраж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8388424" y="1844824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336064" y="4294962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899592" y="3140968"/>
          <a:ext cx="1876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0" name="Equation" r:id="rId1" imgW="16154400" imgH="4876800" progId="Equation.DSMT4">
                  <p:embed/>
                </p:oleObj>
              </mc:Choice>
              <mc:Fallback>
                <p:oleObj name="Equation" r:id="rId1" imgW="16154400" imgH="48768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140968"/>
                        <a:ext cx="18764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827584" y="2369509"/>
          <a:ext cx="54848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1" name="Equation" r:id="rId3" imgW="47244000" imgH="6096000" progId="Equation.DSMT4">
                  <p:embed/>
                </p:oleObj>
              </mc:Choice>
              <mc:Fallback>
                <p:oleObj name="Equation" r:id="rId3" imgW="47244000" imgH="60960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369509"/>
                        <a:ext cx="5484813" cy="7620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899592" y="5609165"/>
          <a:ext cx="19827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2" name="Equation" r:id="rId5" imgW="17068800" imgH="4876800" progId="Equation.DSMT4">
                  <p:embed/>
                </p:oleObj>
              </mc:Choice>
              <mc:Fallback>
                <p:oleObj name="Equation" r:id="rId5" imgW="17068800" imgH="48768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609165"/>
                        <a:ext cx="19827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827584" y="4763321"/>
          <a:ext cx="55197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3" name="Equation" r:id="rId7" imgW="47548800" imgH="6096000" progId="Equation.DSMT4">
                  <p:embed/>
                </p:oleObj>
              </mc:Choice>
              <mc:Fallback>
                <p:oleObj name="Equation" r:id="rId7" imgW="47548800" imgH="60960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763321"/>
                        <a:ext cx="5519738" cy="7620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731082" y="2183605"/>
            <a:ext cx="2572769" cy="441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Управляющая кнопка: далее 12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49488" y="5123864"/>
            <a:ext cx="7190864" cy="1458893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549488" y="4704078"/>
            <a:ext cx="7222870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Управляющая кнопка: сведения 6">
            <a:hlinkClick r:id="" action="ppaction://noaction" highlightClick="1"/>
          </p:cNvPr>
          <p:cNvSpPr/>
          <p:nvPr/>
        </p:nvSpPr>
        <p:spPr>
          <a:xfrm>
            <a:off x="7598368" y="548680"/>
            <a:ext cx="682376" cy="648072"/>
          </a:xfrm>
          <a:prstGeom prst="actionButtonInformation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ая выноска 13"/>
          <p:cNvSpPr/>
          <p:nvPr/>
        </p:nvSpPr>
        <p:spPr>
          <a:xfrm>
            <a:off x="539552" y="2501292"/>
            <a:ext cx="7200800" cy="1947323"/>
          </a:xfrm>
          <a:prstGeom prst="wedgeRectCallout">
            <a:avLst>
              <a:gd name="adj1" fmla="val 33678"/>
              <a:gd name="adj2" fmla="val -80085"/>
            </a:avLst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зность 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вадратов двух выражений </a:t>
            </a:r>
            <a:endParaRPr lang="en-US" sz="28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вна 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изведению разности этих выражений и их суммы. </a:t>
            </a:r>
            <a:endParaRPr lang="ru-RU" sz="2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2458394" y="5472310"/>
          <a:ext cx="38814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8" name="Equation" r:id="rId1" imgW="34747200" imgH="6096000" progId="Equation.DSMT4">
                  <p:embed/>
                </p:oleObj>
              </mc:Choice>
              <mc:Fallback>
                <p:oleObj name="Equation" r:id="rId1" imgW="34747200" imgH="60960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394" y="5472310"/>
                        <a:ext cx="38814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ая выноска 8"/>
          <p:cNvSpPr/>
          <p:nvPr/>
        </p:nvSpPr>
        <p:spPr>
          <a:xfrm>
            <a:off x="539552" y="1510177"/>
            <a:ext cx="7541988" cy="910711"/>
          </a:xfrm>
          <a:prstGeom prst="wedgeRectCallout">
            <a:avLst>
              <a:gd name="adj1" fmla="val 33678"/>
              <a:gd name="adj2" fmla="val -80085"/>
            </a:avLst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ормулы сокращённого умножения</a:t>
            </a:r>
            <a:endParaRPr lang="ru-RU" sz="28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ФСУ)</a:t>
            </a:r>
            <a:endParaRPr lang="ru-RU" sz="2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611569" y="2167133"/>
            <a:ext cx="2572769" cy="441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14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3909152" y="4573134"/>
          <a:ext cx="474016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09" name="Equation" r:id="rId1" imgW="43281600" imgH="6096000" progId="Equation.DSMT4">
                  <p:embed/>
                </p:oleObj>
              </mc:Choice>
              <mc:Fallback>
                <p:oleObj name="Equation" r:id="rId1" imgW="43281600" imgH="6096000" progId="Equation.DSMT4">
                  <p:embed/>
                  <p:pic>
                    <p:nvPicPr>
                      <p:cNvPr id="0" name="Изображение 120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9152" y="4573134"/>
                        <a:ext cx="474016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2555776" y="2851846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10" name="Equation" r:id="rId3" imgW="27127200" imgH="6096000" progId="Equation.DSMT4">
                  <p:embed/>
                </p:oleObj>
              </mc:Choice>
              <mc:Fallback>
                <p:oleObj name="Equation" r:id="rId3" imgW="27127200" imgH="6096000" progId="Equation.DSMT4">
                  <p:embed/>
                  <p:pic>
                    <p:nvPicPr>
                      <p:cNvPr id="0" name="Изображение 120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851846"/>
                        <a:ext cx="3111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3275856" y="3668831"/>
          <a:ext cx="37925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11" name="Equation" r:id="rId5" imgW="32613600" imgH="6096000" progId="Equation.DSMT4">
                  <p:embed/>
                </p:oleObj>
              </mc:Choice>
              <mc:Fallback>
                <p:oleObj name="Equation" r:id="rId5" imgW="32613600" imgH="6096000" progId="Equation.DSMT4">
                  <p:embed/>
                  <p:pic>
                    <p:nvPicPr>
                      <p:cNvPr id="0" name="Изображение 120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668831"/>
                        <a:ext cx="37925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144534" y="2001788"/>
          <a:ext cx="27955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12" name="Equation" r:id="rId7" imgW="24079200" imgH="6096000" progId="Equation.DSMT4">
                  <p:embed/>
                </p:oleObj>
              </mc:Choice>
              <mc:Fallback>
                <p:oleObj name="Equation" r:id="rId7" imgW="24079200" imgH="6096000" progId="Equation.DSMT4">
                  <p:embed/>
                  <p:pic>
                    <p:nvPicPr>
                      <p:cNvPr id="0" name="Изображение 120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534" y="2001788"/>
                        <a:ext cx="27955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63688" y="1268760"/>
            <a:ext cx="41406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ите на множители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31355" y="2851846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12179" y="372346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037407" y="2001788"/>
          <a:ext cx="14525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13" name="Equation" r:id="rId9" imgW="12496800" imgH="4876800" progId="Equation.DSMT4">
                  <p:embed/>
                </p:oleObj>
              </mc:Choice>
              <mc:Fallback>
                <p:oleObj name="Equation" r:id="rId9" imgW="12496800" imgH="4876800" progId="Equation.DSMT4">
                  <p:embed/>
                  <p:pic>
                    <p:nvPicPr>
                      <p:cNvPr id="0" name="Изображение 120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407" y="2001788"/>
                        <a:ext cx="1452562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043608" y="2851846"/>
          <a:ext cx="18780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14" name="Equation" r:id="rId11" imgW="16154400" imgH="4876800" progId="Equation.DSMT4">
                  <p:embed/>
                </p:oleObj>
              </mc:Choice>
              <mc:Fallback>
                <p:oleObj name="Equation" r:id="rId11" imgW="16154400" imgH="4876800" progId="Equation.DSMT4">
                  <p:embed/>
                  <p:pic>
                    <p:nvPicPr>
                      <p:cNvPr id="0" name="Изображение 120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851846"/>
                        <a:ext cx="1878012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043608" y="3670696"/>
          <a:ext cx="25844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15" name="Equation" r:id="rId13" imgW="22250400" imgH="4876800" progId="Equation.DSMT4">
                  <p:embed/>
                </p:oleObj>
              </mc:Choice>
              <mc:Fallback>
                <p:oleObj name="Equation" r:id="rId13" imgW="22250400" imgH="4876800" progId="Equation.DSMT4">
                  <p:embed/>
                  <p:pic>
                    <p:nvPicPr>
                      <p:cNvPr id="0" name="Изображение 120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670696"/>
                        <a:ext cx="2584450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Группа 20"/>
          <p:cNvGrpSpPr/>
          <p:nvPr/>
        </p:nvGrpSpPr>
        <p:grpSpPr>
          <a:xfrm>
            <a:off x="4940122" y="617538"/>
            <a:ext cx="3946703" cy="762000"/>
            <a:chOff x="5306037" y="2192589"/>
            <a:chExt cx="3946703" cy="762000"/>
          </a:xfrm>
        </p:grpSpPr>
        <p:sp>
          <p:nvSpPr>
            <p:cNvPr id="20" name="Прямоугольная выноска 19"/>
            <p:cNvSpPr/>
            <p:nvPr/>
          </p:nvSpPr>
          <p:spPr>
            <a:xfrm>
              <a:off x="5306037" y="2192832"/>
              <a:ext cx="3929556" cy="720080"/>
            </a:xfrm>
            <a:prstGeom prst="wedgeRectCallout">
              <a:avLst>
                <a:gd name="adj1" fmla="val 34152"/>
                <a:gd name="adj2" fmla="val 124019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8100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9" name="Объект 18"/>
            <p:cNvGraphicFramePr>
              <a:graphicFrameLocks noChangeAspect="1"/>
            </p:cNvGraphicFramePr>
            <p:nvPr/>
          </p:nvGraphicFramePr>
          <p:xfrm>
            <a:off x="5372890" y="2192589"/>
            <a:ext cx="387985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16" name="Equation" r:id="rId15" imgW="34747200" imgH="6096000" progId="Equation.DSMT4">
                    <p:embed/>
                  </p:oleObj>
                </mc:Choice>
                <mc:Fallback>
                  <p:oleObj name="Equation" r:id="rId15" imgW="34747200" imgH="6096000" progId="Equation.DSMT4">
                    <p:embed/>
                    <p:pic>
                      <p:nvPicPr>
                        <p:cNvPr id="0" name="Объект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2890" y="2192589"/>
                          <a:ext cx="3879850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2438321" y="5380565"/>
          <a:ext cx="34718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17" name="Equation" r:id="rId17" imgW="29870400" imgH="6705600" progId="Equation.DSMT4">
                  <p:embed/>
                </p:oleObj>
              </mc:Choice>
              <mc:Fallback>
                <p:oleObj name="Equation" r:id="rId17" imgW="29870400" imgH="6705600" progId="Equation.DSMT4">
                  <p:embed/>
                  <p:pic>
                    <p:nvPicPr>
                      <p:cNvPr id="0" name="Изображение 120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321" y="5380565"/>
                        <a:ext cx="34718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ямоугольник 29"/>
          <p:cNvSpPr/>
          <p:nvPr/>
        </p:nvSpPr>
        <p:spPr>
          <a:xfrm>
            <a:off x="-9541" y="4573134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2062" y="5462032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/>
        </p:nvGraphicFramePr>
        <p:xfrm>
          <a:off x="1043608" y="4573134"/>
          <a:ext cx="3187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18" name="Equation" r:id="rId19" imgW="27432000" imgH="5486400" progId="Equation.DSMT4">
                  <p:embed/>
                </p:oleObj>
              </mc:Choice>
              <mc:Fallback>
                <p:oleObj name="Equation" r:id="rId19" imgW="27432000" imgH="5486400" progId="Equation.DSMT4">
                  <p:embed/>
                  <p:pic>
                    <p:nvPicPr>
                      <p:cNvPr id="0" name="Изображение 120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573134"/>
                        <a:ext cx="3187700" cy="6858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1165293" y="5462032"/>
          <a:ext cx="1628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19" name="Equation" r:id="rId21" imgW="14020800" imgH="4876800" progId="Equation.DSMT4">
                  <p:embed/>
                </p:oleObj>
              </mc:Choice>
              <mc:Fallback>
                <p:oleObj name="Equation" r:id="rId21" imgW="14020800" imgH="4876800" progId="Equation.DSMT4">
                  <p:embed/>
                  <p:pic>
                    <p:nvPicPr>
                      <p:cNvPr id="0" name="Изображение 120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5462032"/>
                        <a:ext cx="1628775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Управляющая кнопка: далее 34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Управляющая кнопка: сведения 8">
            <a:hlinkClick r:id="" action="ppaction://noaction" highlightClick="1"/>
          </p:cNvPr>
          <p:cNvSpPr/>
          <p:nvPr/>
        </p:nvSpPr>
        <p:spPr>
          <a:xfrm>
            <a:off x="8114102" y="1689442"/>
            <a:ext cx="755576" cy="624692"/>
          </a:xfrm>
          <a:prstGeom prst="actionButtonInformation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2987824" y="3387030"/>
          <a:ext cx="41957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88" name="Equation" r:id="rId1" imgW="35966400" imgH="6705600" progId="Equation.DSMT4">
                  <p:embed/>
                </p:oleObj>
              </mc:Choice>
              <mc:Fallback>
                <p:oleObj name="Equation" r:id="rId1" imgW="35966400" imgH="6705600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387030"/>
                        <a:ext cx="41957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2501164" y="2001788"/>
          <a:ext cx="37115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89" name="Equation" r:id="rId3" imgW="29870400" imgH="10363200" progId="Equation.DSMT4">
                  <p:embed/>
                </p:oleObj>
              </mc:Choice>
              <mc:Fallback>
                <p:oleObj name="Equation" r:id="rId3" imgW="29870400" imgH="103632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164" y="2001788"/>
                        <a:ext cx="37115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27632" y="2253816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971600" y="2027749"/>
          <a:ext cx="19129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0" name="Equation" r:id="rId5" imgW="16459200" imgH="9448800" progId="Equation.DSMT4">
                  <p:embed/>
                </p:oleObj>
              </mc:Choice>
              <mc:Fallback>
                <p:oleObj name="Equation" r:id="rId5" imgW="16459200" imgH="9448800" progId="Equation.DSMT4">
                  <p:embed/>
                  <p:pic>
                    <p:nvPicPr>
                      <p:cNvPr id="0" name="Изображение 151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027749"/>
                        <a:ext cx="1912938" cy="11811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Группа 20"/>
          <p:cNvGrpSpPr/>
          <p:nvPr/>
        </p:nvGrpSpPr>
        <p:grpSpPr>
          <a:xfrm>
            <a:off x="4940122" y="617538"/>
            <a:ext cx="3946703" cy="762000"/>
            <a:chOff x="5306037" y="2192589"/>
            <a:chExt cx="3946703" cy="762000"/>
          </a:xfrm>
        </p:grpSpPr>
        <p:sp>
          <p:nvSpPr>
            <p:cNvPr id="20" name="Прямоугольная выноска 19"/>
            <p:cNvSpPr/>
            <p:nvPr/>
          </p:nvSpPr>
          <p:spPr>
            <a:xfrm>
              <a:off x="5306037" y="2192832"/>
              <a:ext cx="3929556" cy="720080"/>
            </a:xfrm>
            <a:prstGeom prst="wedgeRectCallout">
              <a:avLst>
                <a:gd name="adj1" fmla="val 34152"/>
                <a:gd name="adj2" fmla="val 124019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8100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9" name="Объект 18"/>
            <p:cNvGraphicFramePr>
              <a:graphicFrameLocks noChangeAspect="1"/>
            </p:cNvGraphicFramePr>
            <p:nvPr/>
          </p:nvGraphicFramePr>
          <p:xfrm>
            <a:off x="5372890" y="2192589"/>
            <a:ext cx="387985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91" name="Equation" r:id="rId7" imgW="34747200" imgH="6096000" progId="Equation.DSMT4">
                    <p:embed/>
                  </p:oleObj>
                </mc:Choice>
                <mc:Fallback>
                  <p:oleObj name="Equation" r:id="rId7" imgW="34747200" imgH="6096000" progId="Equation.DSMT4">
                    <p:embed/>
                    <p:pic>
                      <p:nvPicPr>
                        <p:cNvPr id="0" name="Изображение 1516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2890" y="2192589"/>
                          <a:ext cx="3879850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Прямоугольник 29"/>
          <p:cNvSpPr/>
          <p:nvPr/>
        </p:nvSpPr>
        <p:spPr>
          <a:xfrm>
            <a:off x="-24019" y="3418452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/>
        </p:nvGraphicFramePr>
        <p:xfrm>
          <a:off x="971600" y="3418452"/>
          <a:ext cx="23733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2" name="Equation" r:id="rId9" imgW="20421600" imgH="5486400" progId="Equation.DSMT4">
                  <p:embed/>
                </p:oleObj>
              </mc:Choice>
              <mc:Fallback>
                <p:oleObj name="Equation" r:id="rId9" imgW="20421600" imgH="5486400" progId="Equation.DSMT4">
                  <p:embed/>
                  <p:pic>
                    <p:nvPicPr>
                      <p:cNvPr id="0" name="Изображение 151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418452"/>
                        <a:ext cx="2373313" cy="6858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Управляющая кнопка: сведения 8">
            <a:hlinkClick r:id="" action="ppaction://noaction" highlightClick="1"/>
          </p:cNvPr>
          <p:cNvSpPr/>
          <p:nvPr/>
        </p:nvSpPr>
        <p:spPr>
          <a:xfrm>
            <a:off x="8114102" y="1689442"/>
            <a:ext cx="755576" cy="624692"/>
          </a:xfrm>
          <a:prstGeom prst="actionButtonInformation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8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611569" y="2167133"/>
            <a:ext cx="2572769" cy="441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3001963" y="4232275"/>
          <a:ext cx="41608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3" name="Equation" r:id="rId12" imgW="35661600" imgH="6705600" progId="Equation.DSMT4">
                  <p:embed/>
                </p:oleObj>
              </mc:Choice>
              <mc:Fallback>
                <p:oleObj name="Equation" r:id="rId12" imgW="35661600" imgH="6705600" progId="Equation.DSMT4">
                  <p:embed/>
                  <p:pic>
                    <p:nvPicPr>
                      <p:cNvPr id="0" name="Изображение 151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4232275"/>
                        <a:ext cx="41608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/>
          <p:cNvSpPr/>
          <p:nvPr/>
        </p:nvSpPr>
        <p:spPr>
          <a:xfrm>
            <a:off x="-27632" y="4263775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933450" y="4302125"/>
          <a:ext cx="24447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4" name="Equation" r:id="rId14" imgW="21031200" imgH="4876800" progId="Equation.DSMT4">
                  <p:embed/>
                </p:oleObj>
              </mc:Choice>
              <mc:Fallback>
                <p:oleObj name="Equation" r:id="rId14" imgW="21031200" imgH="4876800" progId="Equation.DSMT4">
                  <p:embed/>
                  <p:pic>
                    <p:nvPicPr>
                      <p:cNvPr id="0" name="Изображение 151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4302125"/>
                        <a:ext cx="2444750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1043608" y="5764924"/>
          <a:ext cx="55133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5" name="Equation" r:id="rId16" imgW="47244000" imgH="6705600" progId="Equation.DSMT4">
                  <p:embed/>
                </p:oleObj>
              </mc:Choice>
              <mc:Fallback>
                <p:oleObj name="Equation" r:id="rId16" imgW="47244000" imgH="6705600" progId="Equation.DSMT4">
                  <p:embed/>
                  <p:pic>
                    <p:nvPicPr>
                      <p:cNvPr id="0" name="Изображение 151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764924"/>
                        <a:ext cx="55133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Прямоугольник 27"/>
          <p:cNvSpPr/>
          <p:nvPr/>
        </p:nvSpPr>
        <p:spPr>
          <a:xfrm>
            <a:off x="0" y="5157192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1043608" y="5157192"/>
          <a:ext cx="32242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6" name="Equation" r:id="rId18" imgW="27736800" imgH="5486400" progId="Equation.DSMT4">
                  <p:embed/>
                </p:oleObj>
              </mc:Choice>
              <mc:Fallback>
                <p:oleObj name="Equation" r:id="rId18" imgW="27736800" imgH="5486400" progId="Equation.DSMT4">
                  <p:embed/>
                  <p:pic>
                    <p:nvPicPr>
                      <p:cNvPr id="0" name="Изображение 151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157192"/>
                        <a:ext cx="3224213" cy="6858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763688" y="1268760"/>
            <a:ext cx="41406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ите на множители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867580" y="4053636"/>
          <a:ext cx="6911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78" name="Equation" r:id="rId1" imgW="59436000" imgH="6096000" progId="Equation.DSMT4">
                  <p:embed/>
                </p:oleObj>
              </mc:Choice>
              <mc:Fallback>
                <p:oleObj name="Equation" r:id="rId1" imgW="59436000" imgH="6096000" progId="Equation.DSMT4">
                  <p:embed/>
                  <p:pic>
                    <p:nvPicPr>
                      <p:cNvPr id="0" name="Изображение 1587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580" y="4053636"/>
                        <a:ext cx="69119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998713" y="2654951"/>
          <a:ext cx="60864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79" name="Equation" r:id="rId3" imgW="52425600" imgH="6096000" progId="Equation.DSMT4">
                  <p:embed/>
                </p:oleObj>
              </mc:Choice>
              <mc:Fallback>
                <p:oleObj name="Equation" r:id="rId3" imgW="52425600" imgH="6096000" progId="Equation.DSMT4">
                  <p:embed/>
                  <p:pic>
                    <p:nvPicPr>
                      <p:cNvPr id="0" name="Изображение 1587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713" y="2654951"/>
                        <a:ext cx="60864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63688" y="1268760"/>
            <a:ext cx="19848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числит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64747" y="3409576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043608" y="2001788"/>
          <a:ext cx="20542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0" name="Equation" r:id="rId5" imgW="17678400" imgH="4876800" progId="Equation.DSMT4">
                  <p:embed/>
                </p:oleObj>
              </mc:Choice>
              <mc:Fallback>
                <p:oleObj name="Equation" r:id="rId5" imgW="17678400" imgH="4876800" progId="Equation.DSMT4">
                  <p:embed/>
                  <p:pic>
                    <p:nvPicPr>
                      <p:cNvPr id="0" name="Изображение 158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001788"/>
                        <a:ext cx="2054225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043608" y="3356804"/>
          <a:ext cx="19827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1" name="Equation" r:id="rId7" imgW="17068800" imgH="4876800" progId="Equation.DSMT4">
                  <p:embed/>
                </p:oleObj>
              </mc:Choice>
              <mc:Fallback>
                <p:oleObj name="Equation" r:id="rId7" imgW="17068800" imgH="4876800" progId="Equation.DSMT4">
                  <p:embed/>
                  <p:pic>
                    <p:nvPicPr>
                      <p:cNvPr id="0" name="Изображение 158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356804"/>
                        <a:ext cx="1982788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Группа 20"/>
          <p:cNvGrpSpPr/>
          <p:nvPr/>
        </p:nvGrpSpPr>
        <p:grpSpPr>
          <a:xfrm>
            <a:off x="4940122" y="617538"/>
            <a:ext cx="3946703" cy="762000"/>
            <a:chOff x="5306037" y="2192589"/>
            <a:chExt cx="3946703" cy="762000"/>
          </a:xfrm>
        </p:grpSpPr>
        <p:sp>
          <p:nvSpPr>
            <p:cNvPr id="20" name="Прямоугольная выноска 19"/>
            <p:cNvSpPr/>
            <p:nvPr/>
          </p:nvSpPr>
          <p:spPr>
            <a:xfrm>
              <a:off x="5306037" y="2192832"/>
              <a:ext cx="3929556" cy="720080"/>
            </a:xfrm>
            <a:prstGeom prst="wedgeRectCallout">
              <a:avLst>
                <a:gd name="adj1" fmla="val 34152"/>
                <a:gd name="adj2" fmla="val 124019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8100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9" name="Объект 18"/>
            <p:cNvGraphicFramePr>
              <a:graphicFrameLocks noChangeAspect="1"/>
            </p:cNvGraphicFramePr>
            <p:nvPr/>
          </p:nvGraphicFramePr>
          <p:xfrm>
            <a:off x="5372890" y="2192589"/>
            <a:ext cx="387985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82" name="Equation" r:id="rId9" imgW="34747200" imgH="6096000" progId="Equation.DSMT4">
                    <p:embed/>
                  </p:oleObj>
                </mc:Choice>
                <mc:Fallback>
                  <p:oleObj name="Equation" r:id="rId9" imgW="34747200" imgH="6096000" progId="Equation.DSMT4">
                    <p:embed/>
                    <p:pic>
                      <p:nvPicPr>
                        <p:cNvPr id="0" name="Изображение 1587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2890" y="2192589"/>
                          <a:ext cx="3879850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826192" y="5498388"/>
          <a:ext cx="70500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3" name="Equation" r:id="rId11" imgW="60655200" imgH="6096000" progId="Equation.DSMT4">
                  <p:embed/>
                </p:oleObj>
              </mc:Choice>
              <mc:Fallback>
                <p:oleObj name="Equation" r:id="rId11" imgW="60655200" imgH="6096000" progId="Equation.DSMT4">
                  <p:embed/>
                  <p:pic>
                    <p:nvPicPr>
                      <p:cNvPr id="0" name="Изображение 1587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92" y="5498388"/>
                        <a:ext cx="70500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Прямоугольник 30"/>
          <p:cNvSpPr/>
          <p:nvPr/>
        </p:nvSpPr>
        <p:spPr>
          <a:xfrm>
            <a:off x="-32891" y="4860822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1054965" y="4844633"/>
          <a:ext cx="21955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4" name="Equation" r:id="rId13" imgW="18897600" imgH="4876800" progId="Equation.DSMT4">
                  <p:embed/>
                </p:oleObj>
              </mc:Choice>
              <mc:Fallback>
                <p:oleObj name="Equation" r:id="rId13" imgW="18897600" imgH="4876800" progId="Equation.DSMT4">
                  <p:embed/>
                  <p:pic>
                    <p:nvPicPr>
                      <p:cNvPr id="0" name="Изображение 158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965" y="4844633"/>
                        <a:ext cx="2195512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Управляющая кнопка: далее 34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Управляющая кнопка: сведения 8">
            <a:hlinkClick r:id="" action="ppaction://noaction" highlightClick="1"/>
          </p:cNvPr>
          <p:cNvSpPr/>
          <p:nvPr/>
        </p:nvSpPr>
        <p:spPr>
          <a:xfrm>
            <a:off x="8114102" y="1689442"/>
            <a:ext cx="755576" cy="624692"/>
          </a:xfrm>
          <a:prstGeom prst="actionButtonInformation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Прямоугольник 23"/>
          <p:cNvSpPr/>
          <p:nvPr/>
        </p:nvSpPr>
        <p:spPr>
          <a:xfrm>
            <a:off x="4905826" y="2826479"/>
            <a:ext cx="1432078" cy="4631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ямоугольник 24"/>
          <p:cNvSpPr/>
          <p:nvPr/>
        </p:nvSpPr>
        <p:spPr>
          <a:xfrm>
            <a:off x="6369149" y="2825264"/>
            <a:ext cx="1432078" cy="4631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рямоугольник 25"/>
          <p:cNvSpPr/>
          <p:nvPr/>
        </p:nvSpPr>
        <p:spPr>
          <a:xfrm>
            <a:off x="4716016" y="4175331"/>
            <a:ext cx="1861104" cy="4631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рямоугольник 26"/>
          <p:cNvSpPr/>
          <p:nvPr/>
        </p:nvSpPr>
        <p:spPr>
          <a:xfrm>
            <a:off x="6577120" y="4146318"/>
            <a:ext cx="1432078" cy="4631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Прямоугольник 33"/>
          <p:cNvSpPr/>
          <p:nvPr/>
        </p:nvSpPr>
        <p:spPr>
          <a:xfrm>
            <a:off x="5092847" y="5608771"/>
            <a:ext cx="1723323" cy="4631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Прямоугольник 35"/>
          <p:cNvSpPr/>
          <p:nvPr/>
        </p:nvSpPr>
        <p:spPr>
          <a:xfrm>
            <a:off x="6816171" y="5574473"/>
            <a:ext cx="1432078" cy="4631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9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4" dur="1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7" grpId="0" animBg="1"/>
      <p:bldP spid="34" grpId="0" animBg="1"/>
      <p:bldP spid="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791901" y="4869160"/>
          <a:ext cx="687644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93" name="Equation" r:id="rId1" imgW="56388000" imgH="10363200" progId="Equation.DSMT4">
                  <p:embed/>
                </p:oleObj>
              </mc:Choice>
              <mc:Fallback>
                <p:oleObj name="Equation" r:id="rId1" imgW="56388000" imgH="10363200" progId="Equation.DSMT4">
                  <p:embed/>
                  <p:pic>
                    <p:nvPicPr>
                      <p:cNvPr id="0" name="Изображение 159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901" y="4869160"/>
                        <a:ext cx="687644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611560" y="2677074"/>
          <a:ext cx="79978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94" name="Equation" r:id="rId3" imgW="68884800" imgH="6096000" progId="Equation.DSMT4">
                  <p:embed/>
                </p:oleObj>
              </mc:Choice>
              <mc:Fallback>
                <p:oleObj name="Equation" r:id="rId3" imgW="68884800" imgH="6096000" progId="Equation.DSMT4">
                  <p:embed/>
                  <p:pic>
                    <p:nvPicPr>
                      <p:cNvPr id="0" name="Изображение 159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677074"/>
                        <a:ext cx="79978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63688" y="1268760"/>
            <a:ext cx="19848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числит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64747" y="3409576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057715" y="2001788"/>
          <a:ext cx="26908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95" name="Equation" r:id="rId5" imgW="23164800" imgH="5486400" progId="Equation.DSMT4">
                  <p:embed/>
                </p:oleObj>
              </mc:Choice>
              <mc:Fallback>
                <p:oleObj name="Equation" r:id="rId5" imgW="23164800" imgH="5486400" progId="Equation.DSMT4">
                  <p:embed/>
                  <p:pic>
                    <p:nvPicPr>
                      <p:cNvPr id="0" name="Изображение 159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715" y="2001788"/>
                        <a:ext cx="2690812" cy="6858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063047" y="3425718"/>
          <a:ext cx="30797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96" name="Equation" r:id="rId7" imgW="26517600" imgH="11277600" progId="Equation.DSMT4">
                  <p:embed/>
                </p:oleObj>
              </mc:Choice>
              <mc:Fallback>
                <p:oleObj name="Equation" r:id="rId7" imgW="26517600" imgH="11277600" progId="Equation.DSMT4">
                  <p:embed/>
                  <p:pic>
                    <p:nvPicPr>
                      <p:cNvPr id="0" name="Изображение 159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047" y="3425718"/>
                        <a:ext cx="3079750" cy="14097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Группа 20"/>
          <p:cNvGrpSpPr/>
          <p:nvPr/>
        </p:nvGrpSpPr>
        <p:grpSpPr>
          <a:xfrm>
            <a:off x="4940122" y="617538"/>
            <a:ext cx="3946703" cy="762000"/>
            <a:chOff x="5306037" y="2192589"/>
            <a:chExt cx="3946703" cy="762000"/>
          </a:xfrm>
        </p:grpSpPr>
        <p:sp>
          <p:nvSpPr>
            <p:cNvPr id="20" name="Прямоугольная выноска 19"/>
            <p:cNvSpPr/>
            <p:nvPr/>
          </p:nvSpPr>
          <p:spPr>
            <a:xfrm>
              <a:off x="5306037" y="2192832"/>
              <a:ext cx="3929556" cy="720080"/>
            </a:xfrm>
            <a:prstGeom prst="wedgeRectCallout">
              <a:avLst>
                <a:gd name="adj1" fmla="val 34152"/>
                <a:gd name="adj2" fmla="val 124019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8100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9" name="Объект 18"/>
            <p:cNvGraphicFramePr>
              <a:graphicFrameLocks noChangeAspect="1"/>
            </p:cNvGraphicFramePr>
            <p:nvPr/>
          </p:nvGraphicFramePr>
          <p:xfrm>
            <a:off x="5372890" y="2192589"/>
            <a:ext cx="387985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97" name="Equation" r:id="rId9" imgW="34747200" imgH="6096000" progId="Equation.DSMT4">
                    <p:embed/>
                  </p:oleObj>
                </mc:Choice>
                <mc:Fallback>
                  <p:oleObj name="Equation" r:id="rId9" imgW="34747200" imgH="6096000" progId="Equation.DSMT4">
                    <p:embed/>
                    <p:pic>
                      <p:nvPicPr>
                        <p:cNvPr id="0" name="Изображение 1597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2890" y="2192589"/>
                          <a:ext cx="3879850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Управляющая кнопка: далее 34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Управляющая кнопка: сведения 8">
            <a:hlinkClick r:id="" action="ppaction://noaction" highlightClick="1"/>
          </p:cNvPr>
          <p:cNvSpPr/>
          <p:nvPr/>
        </p:nvSpPr>
        <p:spPr>
          <a:xfrm>
            <a:off x="8114102" y="1689442"/>
            <a:ext cx="755576" cy="624692"/>
          </a:xfrm>
          <a:prstGeom prst="actionButtonInformation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Прямоугольник 23"/>
          <p:cNvSpPr/>
          <p:nvPr/>
        </p:nvSpPr>
        <p:spPr>
          <a:xfrm>
            <a:off x="5868144" y="2811546"/>
            <a:ext cx="1895485" cy="4631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ямоугольник 24"/>
          <p:cNvSpPr/>
          <p:nvPr/>
        </p:nvSpPr>
        <p:spPr>
          <a:xfrm>
            <a:off x="7740352" y="2826479"/>
            <a:ext cx="856014" cy="4631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рямоугольник 25"/>
          <p:cNvSpPr/>
          <p:nvPr/>
        </p:nvSpPr>
        <p:spPr>
          <a:xfrm>
            <a:off x="5508104" y="5013176"/>
            <a:ext cx="1307782" cy="10801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рямоугольник 26"/>
          <p:cNvSpPr/>
          <p:nvPr/>
        </p:nvSpPr>
        <p:spPr>
          <a:xfrm>
            <a:off x="6815886" y="5013176"/>
            <a:ext cx="1432078" cy="10801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7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68</Words>
  <Application>WPS Presentation</Application>
  <PresentationFormat>Экран (4:3)</PresentationFormat>
  <Paragraphs>150</Paragraphs>
  <Slides>17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7</vt:i4>
      </vt:variant>
      <vt:variant>
        <vt:lpstr>幻灯片标题</vt:lpstr>
      </vt:variant>
      <vt:variant>
        <vt:i4>17</vt:i4>
      </vt:variant>
    </vt:vector>
  </HeadingPairs>
  <TitlesOfParts>
    <vt:vector size="122" baseType="lpstr">
      <vt:lpstr>Arial</vt:lpstr>
      <vt:lpstr>SimSun</vt:lpstr>
      <vt:lpstr>Wingdings</vt:lpstr>
      <vt:lpstr>Times New Roman</vt:lpstr>
      <vt:lpstr>Calibri</vt:lpstr>
      <vt:lpstr>Microsoft YaHei</vt:lpstr>
      <vt:lpstr>Arial Unicode MS</vt:lpstr>
      <vt:lpstr>Тема Offic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ользователь Windows</dc:creator>
  <cp:lastModifiedBy>Людмила Мороз</cp:lastModifiedBy>
  <cp:revision>545</cp:revision>
  <dcterms:created xsi:type="dcterms:W3CDTF">2023-03-27T04:11:00Z</dcterms:created>
  <dcterms:modified xsi:type="dcterms:W3CDTF">2024-11-02T14:33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7D6BA6976CA4BA0B834D9BAFE1FD300_12</vt:lpwstr>
  </property>
  <property fmtid="{D5CDD505-2E9C-101B-9397-08002B2CF9AE}" pid="3" name="KSOProductBuildVer">
    <vt:lpwstr>1049-12.2.0.18607</vt:lpwstr>
  </property>
</Properties>
</file>